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71" r:id="rId3"/>
    <p:sldId id="272" r:id="rId4"/>
    <p:sldId id="273" r:id="rId5"/>
    <p:sldId id="300" r:id="rId6"/>
    <p:sldId id="301" r:id="rId7"/>
    <p:sldId id="279" r:id="rId8"/>
    <p:sldId id="280" r:id="rId9"/>
    <p:sldId id="281" r:id="rId10"/>
    <p:sldId id="282" r:id="rId11"/>
    <p:sldId id="283" r:id="rId12"/>
    <p:sldId id="284" r:id="rId13"/>
    <p:sldId id="325" r:id="rId14"/>
    <p:sldId id="275" r:id="rId15"/>
    <p:sldId id="262" r:id="rId16"/>
    <p:sldId id="263" r:id="rId17"/>
    <p:sldId id="286" r:id="rId18"/>
    <p:sldId id="259" r:id="rId19"/>
    <p:sldId id="260" r:id="rId20"/>
    <p:sldId id="257" r:id="rId21"/>
    <p:sldId id="258" r:id="rId22"/>
    <p:sldId id="341" r:id="rId23"/>
    <p:sldId id="261" r:id="rId24"/>
    <p:sldId id="264" r:id="rId25"/>
    <p:sldId id="342" r:id="rId26"/>
    <p:sldId id="343" r:id="rId27"/>
    <p:sldId id="265" r:id="rId28"/>
    <p:sldId id="266" r:id="rId29"/>
    <p:sldId id="267" r:id="rId30"/>
    <p:sldId id="268" r:id="rId31"/>
    <p:sldId id="269" r:id="rId32"/>
    <p:sldId id="344" r:id="rId33"/>
    <p:sldId id="302" r:id="rId34"/>
    <p:sldId id="305" r:id="rId35"/>
    <p:sldId id="306" r:id="rId36"/>
    <p:sldId id="307" r:id="rId37"/>
    <p:sldId id="308" r:id="rId38"/>
    <p:sldId id="309" r:id="rId39"/>
    <p:sldId id="310" r:id="rId40"/>
    <p:sldId id="345" r:id="rId41"/>
    <p:sldId id="270" r:id="rId42"/>
    <p:sldId id="276" r:id="rId43"/>
    <p:sldId id="277" r:id="rId44"/>
    <p:sldId id="285" r:id="rId45"/>
    <p:sldId id="287" r:id="rId46"/>
    <p:sldId id="288" r:id="rId47"/>
    <p:sldId id="289" r:id="rId48"/>
    <p:sldId id="290" r:id="rId49"/>
    <p:sldId id="291" r:id="rId50"/>
    <p:sldId id="292" r:id="rId51"/>
    <p:sldId id="293" r:id="rId52"/>
    <p:sldId id="294" r:id="rId53"/>
    <p:sldId id="295" r:id="rId54"/>
    <p:sldId id="296" r:id="rId55"/>
    <p:sldId id="297" r:id="rId56"/>
    <p:sldId id="298" r:id="rId57"/>
    <p:sldId id="299" r:id="rId58"/>
    <p:sldId id="311" r:id="rId59"/>
    <p:sldId id="312" r:id="rId60"/>
    <p:sldId id="313" r:id="rId61"/>
    <p:sldId id="314" r:id="rId62"/>
    <p:sldId id="315" r:id="rId63"/>
    <p:sldId id="316" r:id="rId64"/>
    <p:sldId id="317" r:id="rId65"/>
    <p:sldId id="318" r:id="rId66"/>
    <p:sldId id="319" r:id="rId67"/>
    <p:sldId id="320" r:id="rId68"/>
    <p:sldId id="321" r:id="rId69"/>
    <p:sldId id="322" r:id="rId70"/>
    <p:sldId id="323" r:id="rId71"/>
    <p:sldId id="324" r:id="rId72"/>
    <p:sldId id="326" r:id="rId73"/>
    <p:sldId id="327" r:id="rId74"/>
    <p:sldId id="328" r:id="rId75"/>
    <p:sldId id="329" r:id="rId76"/>
    <p:sldId id="330" r:id="rId77"/>
    <p:sldId id="331" r:id="rId78"/>
    <p:sldId id="332" r:id="rId79"/>
    <p:sldId id="333" r:id="rId80"/>
    <p:sldId id="334" r:id="rId81"/>
    <p:sldId id="335" r:id="rId82"/>
    <p:sldId id="336" r:id="rId83"/>
    <p:sldId id="337" r:id="rId84"/>
    <p:sldId id="338" r:id="rId85"/>
    <p:sldId id="339" r:id="rId86"/>
    <p:sldId id="340" r:id="rId8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53" d="100"/>
          <a:sy n="153" d="100"/>
        </p:scale>
        <p:origin x="2034" y="15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theme" Target="theme/theme1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46F96-C4D0-4374-9431-7C757AF56C76}" type="datetimeFigureOut">
              <a:rPr lang="zh-CN" altLang="en-US" smtClean="0"/>
              <a:t>2025/1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733D84-D684-4E06-A494-A0439F664F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37324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46F96-C4D0-4374-9431-7C757AF56C76}" type="datetimeFigureOut">
              <a:rPr lang="zh-CN" altLang="en-US" smtClean="0"/>
              <a:t>2025/1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733D84-D684-4E06-A494-A0439F664F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23212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46F96-C4D0-4374-9431-7C757AF56C76}" type="datetimeFigureOut">
              <a:rPr lang="zh-CN" altLang="en-US" smtClean="0"/>
              <a:t>2025/1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733D84-D684-4E06-A494-A0439F664F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79096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46F96-C4D0-4374-9431-7C757AF56C76}" type="datetimeFigureOut">
              <a:rPr lang="zh-CN" altLang="en-US" smtClean="0"/>
              <a:t>2025/1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733D84-D684-4E06-A494-A0439F664F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68179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46F96-C4D0-4374-9431-7C757AF56C76}" type="datetimeFigureOut">
              <a:rPr lang="zh-CN" altLang="en-US" smtClean="0"/>
              <a:t>2025/1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733D84-D684-4E06-A494-A0439F664F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933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46F96-C4D0-4374-9431-7C757AF56C76}" type="datetimeFigureOut">
              <a:rPr lang="zh-CN" altLang="en-US" smtClean="0"/>
              <a:t>2025/1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733D84-D684-4E06-A494-A0439F664F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63467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46F96-C4D0-4374-9431-7C757AF56C76}" type="datetimeFigureOut">
              <a:rPr lang="zh-CN" altLang="en-US" smtClean="0"/>
              <a:t>2025/1/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733D84-D684-4E06-A494-A0439F664F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17486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46F96-C4D0-4374-9431-7C757AF56C76}" type="datetimeFigureOut">
              <a:rPr lang="zh-CN" altLang="en-US" smtClean="0"/>
              <a:t>2025/1/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733D84-D684-4E06-A494-A0439F664F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60070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46F96-C4D0-4374-9431-7C757AF56C76}" type="datetimeFigureOut">
              <a:rPr lang="zh-CN" altLang="en-US" smtClean="0"/>
              <a:t>2025/1/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733D84-D684-4E06-A494-A0439F664F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05943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46F96-C4D0-4374-9431-7C757AF56C76}" type="datetimeFigureOut">
              <a:rPr lang="zh-CN" altLang="en-US" smtClean="0"/>
              <a:t>2025/1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733D84-D684-4E06-A494-A0439F664F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07298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46F96-C4D0-4374-9431-7C757AF56C76}" type="datetimeFigureOut">
              <a:rPr lang="zh-CN" altLang="en-US" smtClean="0"/>
              <a:t>2025/1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733D84-D684-4E06-A494-A0439F664F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07111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A46F96-C4D0-4374-9431-7C757AF56C76}" type="datetimeFigureOut">
              <a:rPr lang="zh-CN" altLang="en-US" smtClean="0"/>
              <a:t>2025/1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733D84-D684-4E06-A494-A0439F664F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92979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0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1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0.png"/><Relationship Id="rId4" Type="http://schemas.openxmlformats.org/officeDocument/2006/relationships/image" Target="../media/image111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3.wmf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sz="4400" dirty="0">
                <a:latin typeface="宋体" panose="02010600030101010101" pitchFamily="2" charset="-122"/>
                <a:ea typeface="宋体" panose="02010600030101010101" pitchFamily="2" charset="-122"/>
              </a:rPr>
              <a:t>数值计算方法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第三章 方阵特征值和特征向量的数值计算</a:t>
            </a:r>
          </a:p>
        </p:txBody>
      </p:sp>
    </p:spTree>
    <p:extLst>
      <p:ext uri="{BB962C8B-B14F-4D97-AF65-F5344CB8AC3E}">
        <p14:creationId xmlns:p14="http://schemas.microsoft.com/office/powerpoint/2010/main" val="38835057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复数在几何中的应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另一方面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func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func>
                            <m:func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func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func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func>
                            <m:func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func>
                        </m:e>
                      </m:d>
                    </m:oMath>
                  </m:oMathPara>
                </a14:m>
                <a:endParaRPr lang="en-US" altLang="zh-CN" sz="2000" b="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func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func>
                            <m:func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func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func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func>
                            <m:func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func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2</m:t>
                      </m:r>
                      <m:func>
                        <m:func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altLang="zh-CN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func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func>
                            <m:func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func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func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func>
                            <m:func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func>
                        </m:e>
                      </m:d>
                    </m:oMath>
                  </m:oMathPara>
                </a14:m>
                <a:endParaRPr lang="en-US" altLang="zh-CN" sz="20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func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func>
                            <m:func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func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func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func>
                            <m:func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func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2</m:t>
                      </m:r>
                      <m:func>
                        <m:func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altLang="zh-CN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由此得到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：</a:t>
                </a:r>
                <a:endPara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e>
                      </m:func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−1−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rad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func>
                        <m:func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e>
                      </m:func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−1+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rad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altLang="zh-CN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zh-CN" altLang="en-US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8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2474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正五边形的构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3624263"/>
            <a:ext cx="7886700" cy="1985963"/>
          </a:xfrm>
        </p:spPr>
        <p:txBody>
          <a:bodyPr>
            <a:norm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把单位圆放在坐标系中</a:t>
            </a:r>
            <a:endPara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单位圆与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轴正半轴交于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</a:p>
          <a:p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作出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S</a:t>
            </a:r>
            <a:r>
              <a:rPr lang="en-US" altLang="zh-CN" sz="20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反向延长半径的中点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</a:p>
          <a:p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作 与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S</a:t>
            </a:r>
            <a:r>
              <a:rPr lang="en-US" altLang="zh-CN" sz="20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垂直的半径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M</a:t>
            </a:r>
          </a:p>
          <a:p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以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圆心，以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M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半径作圆弧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交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轴于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0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0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</a:p>
          <a:p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" name="Group 4"/>
          <p:cNvGrpSpPr>
            <a:grpSpLocks noChangeAspect="1"/>
          </p:cNvGrpSpPr>
          <p:nvPr/>
        </p:nvGrpSpPr>
        <p:grpSpPr bwMode="auto">
          <a:xfrm>
            <a:off x="2960688" y="1690689"/>
            <a:ext cx="5554662" cy="3222625"/>
            <a:chOff x="1708" y="1099"/>
            <a:chExt cx="3499" cy="2030"/>
          </a:xfrm>
        </p:grpSpPr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2506" y="1212"/>
              <a:ext cx="1916" cy="1917"/>
            </a:xfrm>
            <a:prstGeom prst="ellipse">
              <a:avLst/>
            </a:pr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auto">
            <a:xfrm>
              <a:off x="1914" y="1099"/>
              <a:ext cx="2142" cy="1071"/>
            </a:xfrm>
            <a:custGeom>
              <a:avLst/>
              <a:gdLst>
                <a:gd name="T0" fmla="*/ 6709 w 6709"/>
                <a:gd name="T1" fmla="*/ 3354 h 3354"/>
                <a:gd name="T2" fmla="*/ 3354 w 6709"/>
                <a:gd name="T3" fmla="*/ 0 h 3354"/>
                <a:gd name="T4" fmla="*/ 0 w 6709"/>
                <a:gd name="T5" fmla="*/ 3354 h 33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709" h="3354">
                  <a:moveTo>
                    <a:pt x="6709" y="3354"/>
                  </a:moveTo>
                  <a:cubicBezTo>
                    <a:pt x="6709" y="1502"/>
                    <a:pt x="5207" y="0"/>
                    <a:pt x="3354" y="0"/>
                  </a:cubicBezTo>
                  <a:cubicBezTo>
                    <a:pt x="1502" y="0"/>
                    <a:pt x="0" y="1502"/>
                    <a:pt x="0" y="3354"/>
                  </a:cubicBezTo>
                </a:path>
              </a:pathLst>
            </a:custGeom>
            <a:noFill/>
            <a:ln w="15875" cap="rnd">
              <a:solidFill>
                <a:srgbClr val="00B05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 flipH="1">
              <a:off x="1708" y="2170"/>
              <a:ext cx="3499" cy="0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>
              <a:off x="3464" y="1212"/>
              <a:ext cx="0" cy="958"/>
            </a:xfrm>
            <a:prstGeom prst="line">
              <a:avLst/>
            </a:prstGeom>
            <a:noFill/>
            <a:ln w="15875" cap="rnd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 flipV="1">
              <a:off x="2985" y="1212"/>
              <a:ext cx="479" cy="958"/>
            </a:xfrm>
            <a:prstGeom prst="line">
              <a:avLst/>
            </a:prstGeom>
            <a:noFill/>
            <a:ln w="15875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auto">
            <a:xfrm>
              <a:off x="4402" y="2151"/>
              <a:ext cx="39" cy="38"/>
            </a:xfrm>
            <a:prstGeom prst="ellipse">
              <a:avLst/>
            </a:prstGeom>
            <a:solidFill>
              <a:srgbClr val="FFFFFF"/>
            </a:solidFill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Oval 21"/>
            <p:cNvSpPr>
              <a:spLocks noChangeArrowheads="1"/>
            </p:cNvSpPr>
            <p:nvPr/>
          </p:nvSpPr>
          <p:spPr bwMode="auto">
            <a:xfrm>
              <a:off x="4402" y="2151"/>
              <a:ext cx="39" cy="38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Oval 22"/>
            <p:cNvSpPr>
              <a:spLocks noChangeArrowheads="1"/>
            </p:cNvSpPr>
            <p:nvPr/>
          </p:nvSpPr>
          <p:spPr bwMode="auto">
            <a:xfrm>
              <a:off x="2966" y="2151"/>
              <a:ext cx="38" cy="38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Oval 23"/>
            <p:cNvSpPr>
              <a:spLocks noChangeArrowheads="1"/>
            </p:cNvSpPr>
            <p:nvPr/>
          </p:nvSpPr>
          <p:spPr bwMode="auto">
            <a:xfrm>
              <a:off x="2966" y="2151"/>
              <a:ext cx="38" cy="38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Oval 24"/>
            <p:cNvSpPr>
              <a:spLocks noChangeArrowheads="1"/>
            </p:cNvSpPr>
            <p:nvPr/>
          </p:nvSpPr>
          <p:spPr bwMode="auto">
            <a:xfrm>
              <a:off x="3445" y="1193"/>
              <a:ext cx="38" cy="38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Oval 25"/>
            <p:cNvSpPr>
              <a:spLocks noChangeArrowheads="1"/>
            </p:cNvSpPr>
            <p:nvPr/>
          </p:nvSpPr>
          <p:spPr bwMode="auto">
            <a:xfrm>
              <a:off x="3445" y="1193"/>
              <a:ext cx="38" cy="38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Oval 26"/>
            <p:cNvSpPr>
              <a:spLocks noChangeArrowheads="1"/>
            </p:cNvSpPr>
            <p:nvPr/>
          </p:nvSpPr>
          <p:spPr bwMode="auto">
            <a:xfrm>
              <a:off x="1895" y="2151"/>
              <a:ext cx="38" cy="38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Oval 27"/>
            <p:cNvSpPr>
              <a:spLocks noChangeArrowheads="1"/>
            </p:cNvSpPr>
            <p:nvPr/>
          </p:nvSpPr>
          <p:spPr bwMode="auto">
            <a:xfrm>
              <a:off x="1895" y="2151"/>
              <a:ext cx="38" cy="38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Oval 28"/>
            <p:cNvSpPr>
              <a:spLocks noChangeArrowheads="1"/>
            </p:cNvSpPr>
            <p:nvPr/>
          </p:nvSpPr>
          <p:spPr bwMode="auto">
            <a:xfrm>
              <a:off x="4037" y="2151"/>
              <a:ext cx="38" cy="38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Oval 29"/>
            <p:cNvSpPr>
              <a:spLocks noChangeArrowheads="1"/>
            </p:cNvSpPr>
            <p:nvPr/>
          </p:nvSpPr>
          <p:spPr bwMode="auto">
            <a:xfrm>
              <a:off x="4037" y="2151"/>
              <a:ext cx="38" cy="38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Oval 30"/>
            <p:cNvSpPr>
              <a:spLocks noChangeArrowheads="1"/>
            </p:cNvSpPr>
            <p:nvPr/>
          </p:nvSpPr>
          <p:spPr bwMode="auto">
            <a:xfrm>
              <a:off x="3445" y="2151"/>
              <a:ext cx="38" cy="38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Oval 31"/>
            <p:cNvSpPr>
              <a:spLocks noChangeArrowheads="1"/>
            </p:cNvSpPr>
            <p:nvPr/>
          </p:nvSpPr>
          <p:spPr bwMode="auto">
            <a:xfrm>
              <a:off x="3445" y="2151"/>
              <a:ext cx="38" cy="38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2" name="文本框 41"/>
          <p:cNvSpPr txBox="1"/>
          <p:nvPr/>
        </p:nvSpPr>
        <p:spPr>
          <a:xfrm>
            <a:off x="5495999" y="3310593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4686449" y="3308680"/>
            <a:ext cx="404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5559165" y="1384653"/>
            <a:ext cx="484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6459464" y="3308680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2841765" y="2895930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7206336" y="2927352"/>
            <a:ext cx="484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4259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正五边形的构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5074443"/>
            <a:ext cx="7886700" cy="912020"/>
          </a:xfrm>
        </p:spPr>
        <p:txBody>
          <a:bodyPr>
            <a:norm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别以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0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0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圆心，以单位半径作圆弧交单位圆于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S</a:t>
            </a:r>
            <a:r>
              <a:rPr lang="en-US" altLang="zh-CN" sz="20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</a:p>
          <a:p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顺次连接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即得到正五边形</a:t>
            </a:r>
            <a:endPara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" name="Group 4"/>
          <p:cNvGrpSpPr>
            <a:grpSpLocks noChangeAspect="1"/>
          </p:cNvGrpSpPr>
          <p:nvPr/>
        </p:nvGrpSpPr>
        <p:grpSpPr bwMode="auto">
          <a:xfrm>
            <a:off x="1794669" y="1690689"/>
            <a:ext cx="5554662" cy="3300412"/>
            <a:chOff x="1708" y="1131"/>
            <a:chExt cx="3499" cy="2079"/>
          </a:xfrm>
        </p:grpSpPr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2506" y="1212"/>
              <a:ext cx="1916" cy="1917"/>
            </a:xfrm>
            <a:prstGeom prst="ellipse">
              <a:avLst/>
            </a:pr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auto">
            <a:xfrm>
              <a:off x="2689" y="1607"/>
              <a:ext cx="244" cy="1127"/>
            </a:xfrm>
            <a:custGeom>
              <a:avLst/>
              <a:gdLst>
                <a:gd name="T0" fmla="*/ 0 w 764"/>
                <a:gd name="T1" fmla="*/ 3527 h 3527"/>
                <a:gd name="T2" fmla="*/ 0 w 764"/>
                <a:gd name="T3" fmla="*/ 0 h 3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64" h="3527">
                  <a:moveTo>
                    <a:pt x="0" y="3527"/>
                  </a:moveTo>
                  <a:cubicBezTo>
                    <a:pt x="764" y="2475"/>
                    <a:pt x="764" y="1052"/>
                    <a:pt x="0" y="0"/>
                  </a:cubicBezTo>
                </a:path>
              </a:pathLst>
            </a:custGeom>
            <a:noFill/>
            <a:ln w="15875" cap="rnd">
              <a:solidFill>
                <a:srgbClr val="00B05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auto">
            <a:xfrm>
              <a:off x="3760" y="1131"/>
              <a:ext cx="1315" cy="2079"/>
            </a:xfrm>
            <a:custGeom>
              <a:avLst/>
              <a:gdLst>
                <a:gd name="T0" fmla="*/ 0 w 4118"/>
                <a:gd name="T1" fmla="*/ 6108 h 6509"/>
                <a:gd name="T2" fmla="*/ 3354 w 4118"/>
                <a:gd name="T3" fmla="*/ 5018 h 6509"/>
                <a:gd name="T4" fmla="*/ 3354 w 4118"/>
                <a:gd name="T5" fmla="*/ 1491 h 6509"/>
                <a:gd name="T6" fmla="*/ 0 w 4118"/>
                <a:gd name="T7" fmla="*/ 401 h 65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118" h="6509">
                  <a:moveTo>
                    <a:pt x="0" y="6108"/>
                  </a:moveTo>
                  <a:cubicBezTo>
                    <a:pt x="1236" y="6509"/>
                    <a:pt x="2590" y="6069"/>
                    <a:pt x="3354" y="5018"/>
                  </a:cubicBezTo>
                  <a:cubicBezTo>
                    <a:pt x="4118" y="3966"/>
                    <a:pt x="4118" y="2543"/>
                    <a:pt x="3354" y="1491"/>
                  </a:cubicBezTo>
                  <a:cubicBezTo>
                    <a:pt x="2590" y="440"/>
                    <a:pt x="1236" y="0"/>
                    <a:pt x="0" y="401"/>
                  </a:cubicBezTo>
                </a:path>
              </a:pathLst>
            </a:custGeom>
            <a:noFill/>
            <a:ln w="15875" cap="rnd">
              <a:solidFill>
                <a:srgbClr val="00B05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 flipH="1" flipV="1">
              <a:off x="3760" y="1259"/>
              <a:ext cx="662" cy="911"/>
            </a:xfrm>
            <a:prstGeom prst="line">
              <a:avLst/>
            </a:prstGeom>
            <a:noFill/>
            <a:ln w="15875" cap="rnd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 flipH="1">
              <a:off x="2689" y="1259"/>
              <a:ext cx="1071" cy="348"/>
            </a:xfrm>
            <a:prstGeom prst="line">
              <a:avLst/>
            </a:prstGeom>
            <a:noFill/>
            <a:ln w="15875" cap="rnd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2689" y="1607"/>
              <a:ext cx="0" cy="1127"/>
            </a:xfrm>
            <a:prstGeom prst="line">
              <a:avLst/>
            </a:prstGeom>
            <a:noFill/>
            <a:ln w="15875" cap="rnd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>
              <a:off x="2689" y="2734"/>
              <a:ext cx="1071" cy="348"/>
            </a:xfrm>
            <a:prstGeom prst="line">
              <a:avLst/>
            </a:prstGeom>
            <a:noFill/>
            <a:ln w="15875" cap="rnd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 flipV="1">
              <a:off x="3760" y="2170"/>
              <a:ext cx="662" cy="912"/>
            </a:xfrm>
            <a:prstGeom prst="line">
              <a:avLst/>
            </a:prstGeom>
            <a:noFill/>
            <a:ln w="15875" cap="rnd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 flipH="1">
              <a:off x="1708" y="2170"/>
              <a:ext cx="3499" cy="0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 flipH="1" flipV="1">
              <a:off x="3760" y="1259"/>
              <a:ext cx="296" cy="911"/>
            </a:xfrm>
            <a:prstGeom prst="line">
              <a:avLst/>
            </a:prstGeom>
            <a:noFill/>
            <a:ln w="15875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 flipV="1">
              <a:off x="1914" y="1607"/>
              <a:ext cx="775" cy="563"/>
            </a:xfrm>
            <a:prstGeom prst="line">
              <a:avLst/>
            </a:prstGeom>
            <a:noFill/>
            <a:ln w="15875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auto">
            <a:xfrm>
              <a:off x="4402" y="2151"/>
              <a:ext cx="39" cy="38"/>
            </a:xfrm>
            <a:prstGeom prst="ellipse">
              <a:avLst/>
            </a:prstGeom>
            <a:solidFill>
              <a:srgbClr val="FFFFFF"/>
            </a:solidFill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Oval 21"/>
            <p:cNvSpPr>
              <a:spLocks noChangeArrowheads="1"/>
            </p:cNvSpPr>
            <p:nvPr/>
          </p:nvSpPr>
          <p:spPr bwMode="auto">
            <a:xfrm>
              <a:off x="4402" y="2151"/>
              <a:ext cx="39" cy="38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Oval 22"/>
            <p:cNvSpPr>
              <a:spLocks noChangeArrowheads="1"/>
            </p:cNvSpPr>
            <p:nvPr/>
          </p:nvSpPr>
          <p:spPr bwMode="auto">
            <a:xfrm>
              <a:off x="2966" y="2151"/>
              <a:ext cx="38" cy="38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Oval 26"/>
            <p:cNvSpPr>
              <a:spLocks noChangeArrowheads="1"/>
            </p:cNvSpPr>
            <p:nvPr/>
          </p:nvSpPr>
          <p:spPr bwMode="auto">
            <a:xfrm>
              <a:off x="1895" y="2151"/>
              <a:ext cx="38" cy="38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Oval 27"/>
            <p:cNvSpPr>
              <a:spLocks noChangeArrowheads="1"/>
            </p:cNvSpPr>
            <p:nvPr/>
          </p:nvSpPr>
          <p:spPr bwMode="auto">
            <a:xfrm>
              <a:off x="1895" y="2151"/>
              <a:ext cx="38" cy="38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Oval 28"/>
            <p:cNvSpPr>
              <a:spLocks noChangeArrowheads="1"/>
            </p:cNvSpPr>
            <p:nvPr/>
          </p:nvSpPr>
          <p:spPr bwMode="auto">
            <a:xfrm>
              <a:off x="4037" y="2151"/>
              <a:ext cx="38" cy="38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Oval 29"/>
            <p:cNvSpPr>
              <a:spLocks noChangeArrowheads="1"/>
            </p:cNvSpPr>
            <p:nvPr/>
          </p:nvSpPr>
          <p:spPr bwMode="auto">
            <a:xfrm>
              <a:off x="4037" y="2151"/>
              <a:ext cx="38" cy="38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Oval 30"/>
            <p:cNvSpPr>
              <a:spLocks noChangeArrowheads="1"/>
            </p:cNvSpPr>
            <p:nvPr/>
          </p:nvSpPr>
          <p:spPr bwMode="auto">
            <a:xfrm>
              <a:off x="3445" y="2151"/>
              <a:ext cx="38" cy="38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Oval 31"/>
            <p:cNvSpPr>
              <a:spLocks noChangeArrowheads="1"/>
            </p:cNvSpPr>
            <p:nvPr/>
          </p:nvSpPr>
          <p:spPr bwMode="auto">
            <a:xfrm>
              <a:off x="3445" y="2151"/>
              <a:ext cx="38" cy="38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Oval 32"/>
            <p:cNvSpPr>
              <a:spLocks noChangeArrowheads="1"/>
            </p:cNvSpPr>
            <p:nvPr/>
          </p:nvSpPr>
          <p:spPr bwMode="auto">
            <a:xfrm>
              <a:off x="3741" y="1239"/>
              <a:ext cx="38" cy="39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>
              <a:off x="3741" y="1239"/>
              <a:ext cx="38" cy="39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Oval 34"/>
            <p:cNvSpPr>
              <a:spLocks noChangeArrowheads="1"/>
            </p:cNvSpPr>
            <p:nvPr/>
          </p:nvSpPr>
          <p:spPr bwMode="auto">
            <a:xfrm>
              <a:off x="2670" y="1588"/>
              <a:ext cx="38" cy="38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Oval 35"/>
            <p:cNvSpPr>
              <a:spLocks noChangeArrowheads="1"/>
            </p:cNvSpPr>
            <p:nvPr/>
          </p:nvSpPr>
          <p:spPr bwMode="auto">
            <a:xfrm>
              <a:off x="2670" y="1588"/>
              <a:ext cx="38" cy="38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Oval 36"/>
            <p:cNvSpPr>
              <a:spLocks noChangeArrowheads="1"/>
            </p:cNvSpPr>
            <p:nvPr/>
          </p:nvSpPr>
          <p:spPr bwMode="auto">
            <a:xfrm>
              <a:off x="2670" y="2715"/>
              <a:ext cx="38" cy="38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Oval 37"/>
            <p:cNvSpPr>
              <a:spLocks noChangeArrowheads="1"/>
            </p:cNvSpPr>
            <p:nvPr/>
          </p:nvSpPr>
          <p:spPr bwMode="auto">
            <a:xfrm>
              <a:off x="2670" y="2715"/>
              <a:ext cx="38" cy="38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Oval 38"/>
            <p:cNvSpPr>
              <a:spLocks noChangeArrowheads="1"/>
            </p:cNvSpPr>
            <p:nvPr/>
          </p:nvSpPr>
          <p:spPr bwMode="auto">
            <a:xfrm>
              <a:off x="3741" y="3063"/>
              <a:ext cx="38" cy="38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Oval 39"/>
            <p:cNvSpPr>
              <a:spLocks noChangeArrowheads="1"/>
            </p:cNvSpPr>
            <p:nvPr/>
          </p:nvSpPr>
          <p:spPr bwMode="auto">
            <a:xfrm>
              <a:off x="3741" y="3063"/>
              <a:ext cx="38" cy="38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2" name="文本框 41"/>
          <p:cNvSpPr txBox="1"/>
          <p:nvPr/>
        </p:nvSpPr>
        <p:spPr>
          <a:xfrm>
            <a:off x="4355528" y="3264557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5265166" y="3256759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1899038" y="3256759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6037972" y="3243852"/>
            <a:ext cx="484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4858302" y="1444160"/>
            <a:ext cx="484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2931153" y="1990192"/>
            <a:ext cx="484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2998704" y="4038135"/>
            <a:ext cx="484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4827152" y="4691719"/>
            <a:ext cx="484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0290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复数的指数运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!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!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4!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5!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⋯</m:t>
                      </m:r>
                    </m:oMath>
                  </m:oMathPara>
                </a14:m>
                <a:endParaRPr lang="en-US" altLang="zh-CN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!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4!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6!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⋯</m:t>
                      </m:r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!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5!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7!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⋯</m:t>
                      </m:r>
                    </m:oMath>
                  </m:oMathPara>
                </a14:m>
                <a:endParaRPr lang="en-US" altLang="zh-CN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𝑖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𝑥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!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𝑥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!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𝑥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4!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⋯</m:t>
                      </m:r>
                    </m:oMath>
                  </m:oMathPara>
                </a14:m>
                <a:endParaRPr lang="en-US" altLang="zh-CN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1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!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𝑖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3!</m:t>
                          </m:r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4!</m:t>
                          </m:r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⋯</m:t>
                      </m:r>
                    </m:oMath>
                  </m:oMathPara>
                </a14:m>
                <a:endParaRPr lang="en-US" altLang="zh-CN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因此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𝑥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func>
                        <m:func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</m:oMath>
                  </m:oMathPara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8575332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复数的三角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690689"/>
            <a:ext cx="7886700" cy="4351338"/>
          </a:xfrm>
        </p:spPr>
        <p:txBody>
          <a:bodyPr/>
          <a:lstStyle/>
          <a:p>
            <a:pPr marL="0" indent="0" algn="ctr"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y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y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s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in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0" indent="0" algn="ctr">
              <a:buNone/>
            </a:pP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x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s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in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endParaRPr lang="en-US" altLang="zh-CN" i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–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x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s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inx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790777" y="3231073"/>
          <a:ext cx="226377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Equation" r:id="rId3" imgW="990360" imgH="419040" progId="Equation.DSMT4">
                  <p:embed/>
                </p:oleObj>
              </mc:Choice>
              <mc:Fallback>
                <p:oleObj name="Equation" r:id="rId3" imgW="990360" imgH="4190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0777" y="3231073"/>
                        <a:ext cx="2263775" cy="95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572000" y="3231072"/>
          <a:ext cx="232251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Equation" r:id="rId5" imgW="1015920" imgH="419040" progId="Equation.DSMT4">
                  <p:embed/>
                </p:oleObj>
              </mc:Choice>
              <mc:Fallback>
                <p:oleObj name="Equation" r:id="rId5" imgW="1015920" imgH="4190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0" y="3231072"/>
                        <a:ext cx="2322512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790777" y="4141372"/>
          <a:ext cx="5137151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Equation" r:id="rId7" imgW="2247840" imgH="419040" progId="Equation.DSMT4">
                  <p:embed/>
                </p:oleObj>
              </mc:Choice>
              <mc:Fallback>
                <p:oleObj name="Equation" r:id="rId7" imgW="2247840" imgH="41904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0777" y="4141372"/>
                        <a:ext cx="5137151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878013" y="5099050"/>
          <a:ext cx="496252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Equation" r:id="rId9" imgW="2171520" imgH="419040" progId="Equation.DSMT4">
                  <p:embed/>
                </p:oleObj>
              </mc:Choice>
              <mc:Fallback>
                <p:oleObj name="Equation" r:id="rId9" imgW="2171520" imgH="41904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78013" y="5099050"/>
                        <a:ext cx="4962525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61074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代数基本定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元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次多项式：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… +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endParaRPr lang="en-US" altLang="zh-CN" i="1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复平面内有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零点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证明思路：设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s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sin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充分小时，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遍历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–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π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π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之间的实数，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附近变化，不会经过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充分大时，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遍历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–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π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π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之间的实数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–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–(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)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–(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2)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…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附近变化，不会经过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</a:t>
            </a:r>
          </a:p>
        </p:txBody>
      </p:sp>
    </p:spTree>
    <p:extLst>
      <p:ext uri="{BB962C8B-B14F-4D97-AF65-F5344CB8AC3E}">
        <p14:creationId xmlns:p14="http://schemas.microsoft.com/office/powerpoint/2010/main" val="213040256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代数基本定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注意到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这说明当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充分大时，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θ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遍历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–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π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π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之间的实数，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值围绕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转了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圈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让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从充分小到充分大之间变化，每个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都有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围绕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转的圈数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圈数发生变化时，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经过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一次，总共变了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次，所以有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使得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经过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</a:t>
            </a:r>
          </a:p>
        </p:txBody>
      </p:sp>
    </p:spTree>
    <p:extLst>
      <p:ext uri="{BB962C8B-B14F-4D97-AF65-F5344CB8AC3E}">
        <p14:creationId xmlns:p14="http://schemas.microsoft.com/office/powerpoint/2010/main" val="34896886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线性变换下的特殊向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变换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x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通常情况下，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方向不一致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甚至维度不一致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但对于方阵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行列数相等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而言，可能存在一类向量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满足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x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endParaRPr lang="en-US" altLang="zh-CN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这类特殊的向量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称为特征向量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伸缩系数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称为特征向量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应的特征值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并不是每个实数矩阵都有实数范围内的特征向量</a:t>
            </a:r>
          </a:p>
        </p:txBody>
      </p:sp>
    </p:spTree>
    <p:extLst>
      <p:ext uri="{BB962C8B-B14F-4D97-AF65-F5344CB8AC3E}">
        <p14:creationId xmlns:p14="http://schemas.microsoft.com/office/powerpoint/2010/main" val="421241787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主对角线严格占优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一个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×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矩阵，对任意的第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行，都有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𝑖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&gt;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1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则称</a:t>
                </a:r>
                <a:r>
                  <a:rPr lang="en-US" altLang="zh-CN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一个主对角线严格占优矩阵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主对角线占优矩阵必然可逆</a:t>
                </a:r>
                <a:endPara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证明思路：设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一个向量，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k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这个向量中最大的元素，分析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Y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=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X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第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k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个分量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y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k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=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i="1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k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i="1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k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… + 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kn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endParaRPr lang="zh-CN" altLang="en-US" i="1" baseline="-25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8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950365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主对角线严格占优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根据主对角线占优条件，在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i="1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k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i="1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k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… 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kn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这些项中，有不等式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&gt;</m:t>
                      </m:r>
                      <m:nary>
                        <m:naryPr>
                          <m:chr m:val="∑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1,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𝑘𝑗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这意味着即使对于所有的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kj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y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j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都与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kk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y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k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异号，也不可能满足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 algn="ctr">
                  <a:buNone/>
                </a:pP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i="1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k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i="1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k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… + 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kn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= 0</a:t>
                </a: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因此，对于任意的非零向量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都不可能有</a:t>
                </a:r>
                <a:r>
                  <a:rPr lang="en-US" altLang="zh-CN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= </a:t>
                </a:r>
                <a:r>
                  <a:rPr lang="en-US" altLang="zh-CN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所以方程</a:t>
                </a:r>
                <a:r>
                  <a:rPr lang="en-US" altLang="zh-CN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= </a:t>
                </a:r>
                <a:r>
                  <a:rPr lang="en-US" altLang="zh-CN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无非零解，即</a:t>
                </a:r>
                <a:r>
                  <a:rPr lang="en-US" altLang="zh-CN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可逆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801" r="-1623" b="-18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90240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复数的定义和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–1</a:t>
            </a:r>
          </a:p>
          <a:p>
            <a:pPr marL="0" indent="0" algn="ctr"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</a:p>
          <a:p>
            <a:pPr marL="0" indent="0" algn="ctr"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+ 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       = 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+ 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i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z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+ 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zh-CN" altLang="en-US" i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718539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特征值的分布范围</a:t>
            </a:r>
            <a:endParaRPr lang="zh-CN" altLang="en-US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对于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×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方阵</a:t>
                </a:r>
                <a:r>
                  <a:rPr lang="en-US" altLang="zh-CN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特征值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λ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需要满足使得</a:t>
                </a:r>
                <a:r>
                  <a:rPr lang="en-US" altLang="zh-CN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– 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λ</a:t>
                </a:r>
                <a:r>
                  <a:rPr lang="en-US" altLang="zh-CN" b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不可逆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λ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绝对值过大的正数或负数时，</a:t>
                </a:r>
                <a:r>
                  <a:rPr lang="en-US" altLang="zh-CN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– 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λ</a:t>
                </a:r>
                <a:r>
                  <a:rPr lang="en-US" altLang="zh-CN" b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会变为主对角线严格占优的矩阵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el-GR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λ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不会导致</a:t>
                </a:r>
                <a:r>
                  <a:rPr lang="en-US" altLang="zh-CN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– 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λ</a:t>
                </a:r>
                <a:r>
                  <a:rPr lang="en-US" altLang="zh-CN" b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变为主对角线严格占优矩阵的条件为存在第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行，使得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λ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𝑖𝑖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≤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𝑗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=1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𝑗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801" r="-13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99375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特征值的分布范围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在复平面上，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×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矩阵</a:t>
                </a:r>
                <a:r>
                  <a:rPr lang="en-US" altLang="zh-CN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= {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j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}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第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行对应的复数区域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nary>
                            <m:naryPr>
                              <m:chr m:val="∑"/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=1,</m:t>
                              </m:r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𝑗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e>
                      </m:d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称为</a:t>
                </a:r>
                <a:r>
                  <a:rPr lang="en-US" altLang="zh-CN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第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个</a:t>
                </a:r>
                <a:r>
                  <a:rPr lang="en-US" altLang="zh-CN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Gerschgorin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圆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盖氏圆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altLang="zh-CN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特征值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λ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分布范围满足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∈</m:t>
                      </m:r>
                      <m:nary>
                        <m:naryPr>
                          <m:chr m:val="⋃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801" r="-7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857538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65C71EF4-B94C-4C23-8BEF-5FA6291759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959" y="194153"/>
            <a:ext cx="3817265" cy="312169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00E5869-8B63-4255-BF13-3C927A5E6B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960" y="3315846"/>
            <a:ext cx="3684414" cy="268412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026FC304-2E90-4AE5-9A52-CA499882DF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959" y="5999967"/>
            <a:ext cx="3052461" cy="789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21770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盖氏圆并集的连通区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矩阵，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主对角线元素构成的对角矩阵，定义带参矩阵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0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，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盖氏圆半径为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主对角线元素即是特征值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1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，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盖氏圆和特征值都变为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应的盖氏圆和特征值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从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之间连续变化时，盖氏圆的圆心不变，半径增加，特征值始终在盖氏圆内连续变化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由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盖氏圆组成的连通区域包含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特征值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A496610-51CB-4923-9610-0AFFE6D91D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3115" y="5801822"/>
            <a:ext cx="4347026" cy="10201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163104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计算最大特征值的幂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一个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矩阵，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特征值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…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满足：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l-GR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l-GR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 </a:t>
            </a:r>
            <a:r>
              <a:rPr lang="el-GR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l-GR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 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…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endParaRPr lang="en-US" altLang="zh-CN" i="1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于一个能用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特征向量组合而成的向量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… +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endParaRPr lang="en-US" altLang="zh-CN" i="1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把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作用于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迭代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次，有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l-GR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l-GR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c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l-GR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l-GR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… +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endParaRPr lang="en-US" altLang="zh-CN" i="1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→∞时，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分量之间的比值趋向于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endParaRPr lang="en-US" altLang="zh-CN" i="1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基于此性质，可以使用迭代法计算最大特征值</a:t>
            </a:r>
          </a:p>
        </p:txBody>
      </p:sp>
    </p:spTree>
    <p:extLst>
      <p:ext uri="{BB962C8B-B14F-4D97-AF65-F5344CB8AC3E}">
        <p14:creationId xmlns:p14="http://schemas.microsoft.com/office/powerpoint/2010/main" val="9258507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93517058-9D79-4154-9E11-41A184E3FE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450" y="195262"/>
            <a:ext cx="8039100" cy="6467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874615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41C28E5B-3213-4BFD-8AFE-4E31761FBB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8092" y="292665"/>
            <a:ext cx="4386850" cy="2360379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0BC5BB7-5BFE-4B44-A51C-E9D5F638F7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8092" y="2790630"/>
            <a:ext cx="5500352" cy="3600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231271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迭代过程中的归一化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= 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…, 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i="1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一个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维向量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它的无穷范数为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≤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</m:func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利用无穷范数把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最大分量化为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避免迭代中无限增大或者减小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迭代步骤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sup>
                          </m:sSup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den>
                      </m:f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8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572887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特征值的加速提取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设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已接近</a:t>
                </a:r>
                <a:r>
                  <a:rPr lang="en-US" altLang="zh-CN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最大特征值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λ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对应的特征向量，且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||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||</a:t>
                </a:r>
                <a:r>
                  <a:rPr lang="zh-CN" altLang="en-US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∞</a:t>
                </a:r>
                <a:r>
                  <a:rPr lang="ja-JP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ja-JP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= 1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则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||</a:t>
                </a:r>
                <a:r>
                  <a:rPr lang="en-US" altLang="zh-CN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||</a:t>
                </a:r>
                <a:r>
                  <a:rPr lang="zh-CN" altLang="en-US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∞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≈</a:t>
                </a:r>
                <a:r>
                  <a:rPr lang="ja-JP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λ</a:t>
                </a: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把次大的特征值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μ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也考虑进来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𝑐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num>
                                <m:den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lang="en-US" altLang="zh-CN" b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利用近似等比性质解出近似程度更高的解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sSup>
                                    <m:s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p>
                                      <m:d>
                                        <m:d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−1</m:t>
                                          </m:r>
                                        </m:e>
                                      </m:d>
                                    </m:sup>
                                  </m:sSup>
                                </m:e>
                              </m:d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𝜆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sSup>
                                    <m:s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p>
                                      <m:d>
                                        <m:d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−2</m:t>
                                          </m:r>
                                        </m:e>
                                      </m:d>
                                    </m:sup>
                                  </m:sSup>
                                </m:e>
                              </m:d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sSup>
                                    <m:s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p>
                                      <m:d>
                                        <m:d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−2</m:t>
                                          </m:r>
                                        </m:e>
                                      </m:d>
                                    </m:sup>
                                  </m:sSup>
                                </m:e>
                              </m:d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sSup>
                                    <m:s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p>
                                      <m:d>
                                        <m:d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−3</m:t>
                                          </m:r>
                                        </m:e>
                                      </m:d>
                                    </m:sup>
                                  </m:sSup>
                                </m:e>
                              </m:d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801" r="-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065927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原点平移的影响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l-GR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λ</a:t>
                </a:r>
                <a:r>
                  <a:rPr lang="el-GR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el-GR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λ</a:t>
                </a:r>
                <a:r>
                  <a:rPr lang="el-GR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…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λ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</a:t>
                </a:r>
                <a:r>
                  <a:rPr lang="en-US" altLang="zh-CN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特征值且绝对值由大到小排列，则</a:t>
                </a:r>
                <a:r>
                  <a:rPr lang="en-US" altLang="zh-CN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– 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b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特征值为</a:t>
                </a:r>
                <a:r>
                  <a:rPr lang="el-GR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λ</a:t>
                </a:r>
                <a:r>
                  <a:rPr lang="el-GR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–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, </a:t>
                </a:r>
                <a:r>
                  <a:rPr lang="el-GR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λ</a:t>
                </a:r>
                <a:r>
                  <a:rPr lang="el-GR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–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, …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λ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–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这使得如果有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使得对每个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k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有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den>
                          </m:f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&lt;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可以用幂法以更快收敛速度计算</a:t>
                </a:r>
                <a:r>
                  <a:rPr lang="en-US" altLang="zh-CN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– 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b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特征值，再导出</a:t>
                </a:r>
                <a:r>
                  <a:rPr lang="en-US" altLang="zh-CN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特征值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801" r="-43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05743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复数的定义和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– 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= 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163762" y="2791522"/>
          <a:ext cx="48164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Equation" r:id="rId3" imgW="2108160" imgH="431640" progId="Equation.DSMT4">
                  <p:embed/>
                </p:oleObj>
              </mc:Choice>
              <mc:Fallback>
                <p:oleObj name="Equation" r:id="rId3" imgW="2108160" imgH="4316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63762" y="2791522"/>
                        <a:ext cx="4816475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572214" y="3778947"/>
          <a:ext cx="426561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Equation" r:id="rId5" imgW="1866600" imgH="431640" progId="Equation.DSMT4">
                  <p:embed/>
                </p:oleObj>
              </mc:Choice>
              <mc:Fallback>
                <p:oleObj name="Equation" r:id="rId5" imgW="1866600" imgH="4316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72214" y="3778947"/>
                        <a:ext cx="4265613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572213" y="4766372"/>
          <a:ext cx="426561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Equation" r:id="rId7" imgW="1866600" imgH="431640" progId="Equation.DSMT4">
                  <p:embed/>
                </p:oleObj>
              </mc:Choice>
              <mc:Fallback>
                <p:oleObj name="Equation" r:id="rId7" imgW="1866600" imgH="43164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72213" y="4766372"/>
                        <a:ext cx="4265613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271091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称矩阵的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ayleigh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b="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定义</a:t>
                </a:r>
                <a:endParaRPr lang="en-US" altLang="zh-CN" b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𝐴𝑥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对</a:t>
                </a:r>
                <a:r>
                  <a:rPr lang="en-US" altLang="zh-CN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特征值表示一个非零向量</a:t>
                </a:r>
                <a:r>
                  <a:rPr lang="en-US" altLang="zh-CN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u</a:t>
                </a:r>
              </a:p>
              <a:p>
                <a:pPr marL="0" indent="0" algn="ctr">
                  <a:buNone/>
                </a:pPr>
                <a:r>
                  <a:rPr lang="en-US" altLang="zh-CN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=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v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v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… + 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b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v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endParaRPr lang="en-US" altLang="zh-CN" i="1" baseline="-25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利用对称矩阵特征向量的正交性质，有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𝑅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1" i="0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𝐮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0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𝐯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0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𝐯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+⋯+</m:t>
                          </m:r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𝑛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0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𝐯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𝐯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𝐯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+⋯+</m:t>
                          </m:r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𝐯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在迭代过程中更快收敛到最大特征值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8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65724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计算最小特征值的反幂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一个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矩阵，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特征值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…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满足：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l-GR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l-GR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 </a:t>
            </a:r>
            <a:r>
              <a:rPr lang="el-GR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l-GR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 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…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endParaRPr lang="en-US" altLang="zh-CN" i="1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于一个能用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特征向量组合而成的向量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… +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endParaRPr lang="en-US" altLang="zh-CN" i="1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把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–1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作用于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迭代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次，有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–m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l-GR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l-GR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–m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c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l-GR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l-GR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–m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… +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–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endParaRPr lang="en-US" altLang="zh-CN" i="1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→∞时，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–m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分量之间的比值趋向于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基于此性质，可以使用迭代法计算最小特征值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7332746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2CC8CCBA-9CB8-4F02-9297-EFD7713B1294}"/>
              </a:ext>
            </a:extLst>
          </p:cNvPr>
          <p:cNvSpPr txBox="1"/>
          <p:nvPr/>
        </p:nvSpPr>
        <p:spPr>
          <a:xfrm>
            <a:off x="350729" y="424551"/>
            <a:ext cx="844254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也就是说反幂法用</a:t>
            </a:r>
            <a:r>
              <a:rPr lang="en-US" altLang="zh-CN" dirty="0"/>
              <a:t>A</a:t>
            </a:r>
            <a:r>
              <a:rPr lang="zh-CN" altLang="en-US" dirty="0"/>
              <a:t>的逆矩阵，这样算出来的是</a:t>
            </a:r>
            <a:r>
              <a:rPr lang="en-US" altLang="zh-CN" dirty="0"/>
              <a:t>A</a:t>
            </a:r>
            <a:r>
              <a:rPr lang="zh-CN" altLang="en-US" dirty="0"/>
              <a:t>逆的最大特征值，也就对应</a:t>
            </a:r>
            <a:r>
              <a:rPr lang="en-US" altLang="zh-CN" dirty="0"/>
              <a:t>A</a:t>
            </a:r>
            <a:r>
              <a:rPr lang="zh-CN" altLang="en-US" dirty="0"/>
              <a:t>的最小特征值。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C69080F-C826-4D5D-98CF-B99914403F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0658" y="1129430"/>
            <a:ext cx="4255392" cy="331564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D7C412A6-09E0-47DD-9BE0-C411063160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658" y="4553015"/>
            <a:ext cx="3510093" cy="698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143511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ram-Schmidt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正交化方法（这就是施密特正交化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530570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给定一组线性无关的向量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{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…, 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}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构造正交基向量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{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…, 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}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构造方法：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从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取向量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如果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空集，则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果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非空，根据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已有的向量构造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把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加到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并从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删除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重复上述操作直到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为空集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76312" y="4203467"/>
          <a:ext cx="7191376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3" imgW="2958840" imgH="431640" progId="Equation.DSMT4">
                  <p:embed/>
                </p:oleObj>
              </mc:Choice>
              <mc:Fallback>
                <p:oleObj name="Equation" r:id="rId3" imgW="2958840" imgH="4316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6312" y="4203467"/>
                        <a:ext cx="7191376" cy="1049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059554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上三角矩阵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一个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矩阵，如果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元素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于任意的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</a:t>
            </a:r>
            <a:r>
              <a:rPr lang="ja-JP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ja-JP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ja-JP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&lt; </a:t>
            </a:r>
            <a:r>
              <a:rPr lang="en-US" altLang="ja-JP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ja-JP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都有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0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称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上三角矩阵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两个上三角矩阵的积也是上三角矩阵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证明思路：设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都是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上三角矩阵，设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第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行第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列元素，根据矩阵乘法的定义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… +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n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j</a:t>
            </a:r>
            <a:endParaRPr lang="en-US" altLang="zh-CN" i="1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果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&lt;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任取一项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k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j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&lt;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&gt;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至少有一项成立，因而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k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j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至少有一个是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由此得出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0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即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上三角矩阵</a:t>
            </a:r>
          </a:p>
        </p:txBody>
      </p:sp>
    </p:spTree>
    <p:extLst>
      <p:ext uri="{BB962C8B-B14F-4D97-AF65-F5344CB8AC3E}">
        <p14:creationId xmlns:p14="http://schemas.microsoft.com/office/powerpoint/2010/main" val="39351104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上三角矩阵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上三角矩阵的逆也是上三角矩阵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证明思路：设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一个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上三角矩阵，构造矩阵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并做初等行变换，通过消去主对角线以外的元素让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为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为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–1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每次变换都只有主角线及其右上方的非零元素参与运算，因而对应的初等矩阵都是上三角矩阵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根据上三角矩阵的积也是上三角矩阵，因而当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为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，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成的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–1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也是上三角矩阵</a:t>
            </a:r>
          </a:p>
        </p:txBody>
      </p:sp>
    </p:spTree>
    <p:extLst>
      <p:ext uri="{BB962C8B-B14F-4D97-AF65-F5344CB8AC3E}">
        <p14:creationId xmlns:p14="http://schemas.microsoft.com/office/powerpoint/2010/main" val="316842611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正交化方法的矩阵表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[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…, 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</a:p>
          <a:p>
            <a:pPr marL="0" indent="0" algn="ctr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[</a:t>
            </a:r>
            <a:r>
              <a:rPr lang="en-US" altLang="zh-CN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…, 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</a:p>
          <a:p>
            <a:pPr marL="0" indent="0" algn="ctr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[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…, 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………</a:t>
            </a:r>
          </a:p>
          <a:p>
            <a:pPr marL="0" indent="0" algn="ctr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[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…, 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</a:p>
          <a:p>
            <a:pPr marL="0" indent="0" algn="ctr">
              <a:buNone/>
            </a:pP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每次变换只有一个向量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被替换为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最后得到的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一个列向量两两正交的矩阵</a:t>
            </a:r>
          </a:p>
        </p:txBody>
      </p:sp>
    </p:spTree>
    <p:extLst>
      <p:ext uri="{BB962C8B-B14F-4D97-AF65-F5344CB8AC3E}">
        <p14:creationId xmlns:p14="http://schemas.microsoft.com/office/powerpoint/2010/main" val="70574432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正交化方法的矩阵表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117975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其中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除了第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列以外，其余列都与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完全相同，第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列则是用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…, 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导出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组合系数：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由此得出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一个可逆上三角矩阵，它的主对角线左下的元素都为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综上所述，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ram-Schmidt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正交化方法可以写为：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R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…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endParaRPr lang="zh-CN" altLang="en-US" i="1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37406" y="2742890"/>
          <a:ext cx="7469188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3" imgW="3073320" imgH="431640" progId="Equation.DSMT4">
                  <p:embed/>
                </p:oleObj>
              </mc:Choice>
              <mc:Fallback>
                <p:oleObj name="Equation" r:id="rId3" imgW="3073320" imgH="4316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7406" y="2742890"/>
                        <a:ext cx="7469188" cy="1049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26868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矩阵的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R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解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一个对角矩阵，对角线上的元素为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各列模长，则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–1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一个正交矩阵：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–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R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…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–1</a:t>
            </a:r>
          </a:p>
          <a:p>
            <a:pPr marL="0" indent="0" algn="ctr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D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…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–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记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…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–1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得到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R</a:t>
            </a:r>
            <a:endParaRPr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79248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矩阵的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R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分解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R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其中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一个列向量正交且长度为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矩阵，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一个上三角矩阵，这种分解称为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R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解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一个对称矩阵做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R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解，并用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Q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替换原来的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矩阵，重复这样的操作，可以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让它趋向于对角矩阵，从而计算出它全部的特征值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331957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饼形 5"/>
          <p:cNvSpPr/>
          <p:nvPr/>
        </p:nvSpPr>
        <p:spPr>
          <a:xfrm>
            <a:off x="3852222" y="2453798"/>
            <a:ext cx="720000" cy="720000"/>
          </a:xfrm>
          <a:prstGeom prst="pie">
            <a:avLst>
              <a:gd name="adj1" fmla="val 19796772"/>
              <a:gd name="adj2" fmla="val 21589397"/>
            </a:avLst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复数乘法运算的几何意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3066585"/>
            <a:ext cx="6853818" cy="3110378"/>
          </a:xfrm>
        </p:spPr>
        <p:txBody>
          <a:bodyPr/>
          <a:lstStyle/>
          <a:p>
            <a:pPr marL="0" indent="0"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cos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in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cos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in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cos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s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sin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in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+ 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cos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in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sin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s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=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cos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ja-JP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ja-JP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+ 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in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)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模长相乘，辐角相加</a:t>
            </a:r>
          </a:p>
        </p:txBody>
      </p:sp>
      <p:cxnSp>
        <p:nvCxnSpPr>
          <p:cNvPr id="5" name="直接箭头连接符 4"/>
          <p:cNvCxnSpPr/>
          <p:nvPr/>
        </p:nvCxnSpPr>
        <p:spPr>
          <a:xfrm>
            <a:off x="3211551" y="2821259"/>
            <a:ext cx="2955073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V="1">
            <a:off x="4181707" y="1550020"/>
            <a:ext cx="0" cy="1516565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flipV="1">
            <a:off x="4181707" y="2007220"/>
            <a:ext cx="1405054" cy="814039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/>
        </p:nvSpPr>
        <p:spPr>
          <a:xfrm>
            <a:off x="5514041" y="1745609"/>
            <a:ext cx="22894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703736" y="1981508"/>
            <a:ext cx="3241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484940" y="2420141"/>
            <a:ext cx="3609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416346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0EFAE362-3033-4A41-8CE8-07E2CE4439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6092" y="400833"/>
            <a:ext cx="5092126" cy="5787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58926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全部特征值的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R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解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原理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上三角矩阵的对角元素即为特征值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似矩阵具有相同的特征值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把一般矩阵转化为相似的上三角矩阵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转化方法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把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做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R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解：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利用正交矩阵的性质做迭代：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baseline="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–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–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–1</a:t>
            </a:r>
            <a:endParaRPr lang="zh-CN" altLang="en-US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378578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根据特征多项式构造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给定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次多项式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λ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 = 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λ</a:t>
                </a:r>
                <a:r>
                  <a:rPr lang="en-US" altLang="zh-CN" i="1" baseline="30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– 1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λ</a:t>
                </a:r>
                <a:r>
                  <a:rPr lang="en-US" altLang="zh-CN" i="1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– 1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– 2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λ</a:t>
                </a:r>
                <a:r>
                  <a:rPr lang="en-US" altLang="zh-CN" i="1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– 2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… +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λ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lang="en-US" altLang="zh-CN" i="1" dirty="0">
                  <a:latin typeface="Cambria Math" panose="020405030504060302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如</a:t>
                </a:r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何用它的系数构造以它为特征多项式的矩阵？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>
                          <a:latin typeface="Cambria Math" panose="02040503050406030204" pitchFamily="18" charset="0"/>
                        </a:rPr>
                        <m:t>𝐀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6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baseline="-25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801" r="-15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101273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根据特征多项式构造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验证：</a:t>
                </a:r>
                <a:endParaRPr lang="en-US" altLang="zh-CN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𝜆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>
                                  <a:latin typeface="Cambria Math" panose="02040503050406030204" pitchFamily="18" charset="0"/>
                                </a:rPr>
                                <m:t>𝐈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>
                              <a:latin typeface="Cambria Math" panose="02040503050406030204" pitchFamily="18" charset="0"/>
                            </a:rPr>
                            <m:t>𝐀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6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从最后一行开始，每一行乘以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λ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加到前一行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5" name="内容占位符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14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900240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根据特征多项式构造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𝜆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>
                                  <a:latin typeface="Cambria Math" panose="02040503050406030204" pitchFamily="18" charset="0"/>
                                </a:rPr>
                                <m:t>𝐈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>
                              <a:latin typeface="Cambria Math" panose="02040503050406030204" pitchFamily="18" charset="0"/>
                            </a:rPr>
                            <m:t>𝐀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6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pPr marL="0" indent="0" algn="ctr">
                  <a:lnSpc>
                    <a:spcPct val="100000"/>
                  </a:lnSpc>
                  <a:buNone/>
                </a:pP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– 1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λ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 =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λ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– 1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100000"/>
                  </a:lnSpc>
                  <a:buNone/>
                </a:pP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k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λ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 = 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λP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k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– 1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λ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 + 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k</a:t>
                </a:r>
                <a:endParaRPr lang="en-US" altLang="zh-CN" i="1" baseline="-25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100000"/>
                  </a:lnSpc>
                  <a:buNone/>
                </a:pP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|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λ</a:t>
                </a:r>
                <a:r>
                  <a:rPr lang="en-US" altLang="zh-CN" b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– </a:t>
                </a:r>
                <a:r>
                  <a:rPr lang="en-US" altLang="zh-CN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| =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λ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b="-28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616677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一维波动方程的导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3668233"/>
                <a:ext cx="7886700" cy="2508729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来源：弦的受力分析</a:t>
                </a:r>
                <a:endParaRPr lang="en-US" altLang="zh-CN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基本形式：</a:t>
                </a:r>
                <a:endParaRPr lang="en-US" altLang="zh-CN" b="0" i="1" dirty="0">
                  <a:latin typeface="Cambria Math" panose="02040503050406030204" pitchFamily="18" charset="0"/>
                  <a:ea typeface="楷体" panose="02010609060101010101" pitchFamily="49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𝑢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−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𝑎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𝑢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𝑓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)</m:t>
                      </m:r>
                    </m:oMath>
                  </m:oMathPara>
                </a14:m>
                <a:endParaRPr lang="en-US" altLang="zh-CN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初始条件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𝑢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</m:d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𝑡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=0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𝜑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, 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𝜕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𝑢</m:t>
                                </m:r>
                              </m:num>
                              <m:den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𝜕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𝑡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𝑡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=0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)</m:t>
                    </m:r>
                  </m:oMath>
                </a14:m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3668233"/>
                <a:ext cx="7886700" cy="2508729"/>
              </a:xfrm>
              <a:blipFill>
                <a:blip r:embed="rId2"/>
                <a:stretch>
                  <a:fillRect l="-1391" t="-60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>
            <a:grpSpLocks noChangeAspect="1"/>
          </p:cNvGrpSpPr>
          <p:nvPr/>
        </p:nvGrpSpPr>
        <p:grpSpPr bwMode="auto">
          <a:xfrm>
            <a:off x="696913" y="2033588"/>
            <a:ext cx="3417888" cy="285750"/>
            <a:chOff x="439" y="1281"/>
            <a:chExt cx="2153" cy="180"/>
          </a:xfrm>
        </p:grpSpPr>
        <p:sp>
          <p:nvSpPr>
            <p:cNvPr id="8" name="Freeform 6"/>
            <p:cNvSpPr>
              <a:spLocks/>
            </p:cNvSpPr>
            <p:nvPr/>
          </p:nvSpPr>
          <p:spPr bwMode="auto">
            <a:xfrm>
              <a:off x="978" y="1281"/>
              <a:ext cx="1076" cy="180"/>
            </a:xfrm>
            <a:custGeom>
              <a:avLst/>
              <a:gdLst>
                <a:gd name="T0" fmla="*/ 62 w 4000"/>
                <a:gd name="T1" fmla="*/ 366 h 667"/>
                <a:gd name="T2" fmla="*/ 156 w 4000"/>
                <a:gd name="T3" fmla="*/ 414 h 667"/>
                <a:gd name="T4" fmla="*/ 250 w 4000"/>
                <a:gd name="T5" fmla="*/ 461 h 667"/>
                <a:gd name="T6" fmla="*/ 343 w 4000"/>
                <a:gd name="T7" fmla="*/ 505 h 667"/>
                <a:gd name="T8" fmla="*/ 437 w 4000"/>
                <a:gd name="T9" fmla="*/ 545 h 667"/>
                <a:gd name="T10" fmla="*/ 531 w 4000"/>
                <a:gd name="T11" fmla="*/ 580 h 667"/>
                <a:gd name="T12" fmla="*/ 625 w 4000"/>
                <a:gd name="T13" fmla="*/ 611 h 667"/>
                <a:gd name="T14" fmla="*/ 718 w 4000"/>
                <a:gd name="T15" fmla="*/ 635 h 667"/>
                <a:gd name="T16" fmla="*/ 812 w 4000"/>
                <a:gd name="T17" fmla="*/ 652 h 667"/>
                <a:gd name="T18" fmla="*/ 906 w 4000"/>
                <a:gd name="T19" fmla="*/ 663 h 667"/>
                <a:gd name="T20" fmla="*/ 1000 w 4000"/>
                <a:gd name="T21" fmla="*/ 667 h 667"/>
                <a:gd name="T22" fmla="*/ 1093 w 4000"/>
                <a:gd name="T23" fmla="*/ 663 h 667"/>
                <a:gd name="T24" fmla="*/ 1187 w 4000"/>
                <a:gd name="T25" fmla="*/ 652 h 667"/>
                <a:gd name="T26" fmla="*/ 1281 w 4000"/>
                <a:gd name="T27" fmla="*/ 635 h 667"/>
                <a:gd name="T28" fmla="*/ 1375 w 4000"/>
                <a:gd name="T29" fmla="*/ 611 h 667"/>
                <a:gd name="T30" fmla="*/ 1468 w 4000"/>
                <a:gd name="T31" fmla="*/ 580 h 667"/>
                <a:gd name="T32" fmla="*/ 1562 w 4000"/>
                <a:gd name="T33" fmla="*/ 545 h 667"/>
                <a:gd name="T34" fmla="*/ 1656 w 4000"/>
                <a:gd name="T35" fmla="*/ 505 h 667"/>
                <a:gd name="T36" fmla="*/ 1750 w 4000"/>
                <a:gd name="T37" fmla="*/ 461 h 667"/>
                <a:gd name="T38" fmla="*/ 1843 w 4000"/>
                <a:gd name="T39" fmla="*/ 414 h 667"/>
                <a:gd name="T40" fmla="*/ 1937 w 4000"/>
                <a:gd name="T41" fmla="*/ 366 h 667"/>
                <a:gd name="T42" fmla="*/ 2031 w 4000"/>
                <a:gd name="T43" fmla="*/ 317 h 667"/>
                <a:gd name="T44" fmla="*/ 2125 w 4000"/>
                <a:gd name="T45" fmla="*/ 268 h 667"/>
                <a:gd name="T46" fmla="*/ 2218 w 4000"/>
                <a:gd name="T47" fmla="*/ 221 h 667"/>
                <a:gd name="T48" fmla="*/ 2312 w 4000"/>
                <a:gd name="T49" fmla="*/ 176 h 667"/>
                <a:gd name="T50" fmla="*/ 2406 w 4000"/>
                <a:gd name="T51" fmla="*/ 135 h 667"/>
                <a:gd name="T52" fmla="*/ 2500 w 4000"/>
                <a:gd name="T53" fmla="*/ 98 h 667"/>
                <a:gd name="T54" fmla="*/ 2593 w 4000"/>
                <a:gd name="T55" fmla="*/ 66 h 667"/>
                <a:gd name="T56" fmla="*/ 2687 w 4000"/>
                <a:gd name="T57" fmla="*/ 40 h 667"/>
                <a:gd name="T58" fmla="*/ 2781 w 4000"/>
                <a:gd name="T59" fmla="*/ 20 h 667"/>
                <a:gd name="T60" fmla="*/ 2875 w 4000"/>
                <a:gd name="T61" fmla="*/ 7 h 667"/>
                <a:gd name="T62" fmla="*/ 2968 w 4000"/>
                <a:gd name="T63" fmla="*/ 1 h 667"/>
                <a:gd name="T64" fmla="*/ 3062 w 4000"/>
                <a:gd name="T65" fmla="*/ 2 h 667"/>
                <a:gd name="T66" fmla="*/ 3156 w 4000"/>
                <a:gd name="T67" fmla="*/ 10 h 667"/>
                <a:gd name="T68" fmla="*/ 3250 w 4000"/>
                <a:gd name="T69" fmla="*/ 26 h 667"/>
                <a:gd name="T70" fmla="*/ 3343 w 4000"/>
                <a:gd name="T71" fmla="*/ 48 h 667"/>
                <a:gd name="T72" fmla="*/ 3437 w 4000"/>
                <a:gd name="T73" fmla="*/ 76 h 667"/>
                <a:gd name="T74" fmla="*/ 3531 w 4000"/>
                <a:gd name="T75" fmla="*/ 110 h 667"/>
                <a:gd name="T76" fmla="*/ 3625 w 4000"/>
                <a:gd name="T77" fmla="*/ 148 h 667"/>
                <a:gd name="T78" fmla="*/ 3718 w 4000"/>
                <a:gd name="T79" fmla="*/ 191 h 667"/>
                <a:gd name="T80" fmla="*/ 3812 w 4000"/>
                <a:gd name="T81" fmla="*/ 237 h 667"/>
                <a:gd name="T82" fmla="*/ 3906 w 4000"/>
                <a:gd name="T83" fmla="*/ 285 h 667"/>
                <a:gd name="T84" fmla="*/ 4000 w 4000"/>
                <a:gd name="T85" fmla="*/ 334 h 6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4000" h="667">
                  <a:moveTo>
                    <a:pt x="0" y="334"/>
                  </a:moveTo>
                  <a:lnTo>
                    <a:pt x="31" y="350"/>
                  </a:lnTo>
                  <a:lnTo>
                    <a:pt x="62" y="366"/>
                  </a:lnTo>
                  <a:lnTo>
                    <a:pt x="93" y="382"/>
                  </a:lnTo>
                  <a:lnTo>
                    <a:pt x="125" y="399"/>
                  </a:lnTo>
                  <a:lnTo>
                    <a:pt x="156" y="414"/>
                  </a:lnTo>
                  <a:lnTo>
                    <a:pt x="187" y="430"/>
                  </a:lnTo>
                  <a:lnTo>
                    <a:pt x="218" y="446"/>
                  </a:lnTo>
                  <a:lnTo>
                    <a:pt x="250" y="461"/>
                  </a:lnTo>
                  <a:lnTo>
                    <a:pt x="281" y="476"/>
                  </a:lnTo>
                  <a:lnTo>
                    <a:pt x="312" y="491"/>
                  </a:lnTo>
                  <a:lnTo>
                    <a:pt x="343" y="505"/>
                  </a:lnTo>
                  <a:lnTo>
                    <a:pt x="375" y="519"/>
                  </a:lnTo>
                  <a:lnTo>
                    <a:pt x="406" y="532"/>
                  </a:lnTo>
                  <a:lnTo>
                    <a:pt x="437" y="545"/>
                  </a:lnTo>
                  <a:lnTo>
                    <a:pt x="468" y="557"/>
                  </a:lnTo>
                  <a:lnTo>
                    <a:pt x="500" y="569"/>
                  </a:lnTo>
                  <a:lnTo>
                    <a:pt x="531" y="580"/>
                  </a:lnTo>
                  <a:lnTo>
                    <a:pt x="562" y="591"/>
                  </a:lnTo>
                  <a:lnTo>
                    <a:pt x="593" y="601"/>
                  </a:lnTo>
                  <a:lnTo>
                    <a:pt x="625" y="611"/>
                  </a:lnTo>
                  <a:lnTo>
                    <a:pt x="656" y="619"/>
                  </a:lnTo>
                  <a:lnTo>
                    <a:pt x="687" y="627"/>
                  </a:lnTo>
                  <a:lnTo>
                    <a:pt x="718" y="635"/>
                  </a:lnTo>
                  <a:lnTo>
                    <a:pt x="750" y="641"/>
                  </a:lnTo>
                  <a:lnTo>
                    <a:pt x="781" y="647"/>
                  </a:lnTo>
                  <a:lnTo>
                    <a:pt x="812" y="652"/>
                  </a:lnTo>
                  <a:lnTo>
                    <a:pt x="843" y="657"/>
                  </a:lnTo>
                  <a:lnTo>
                    <a:pt x="875" y="660"/>
                  </a:lnTo>
                  <a:lnTo>
                    <a:pt x="906" y="663"/>
                  </a:lnTo>
                  <a:lnTo>
                    <a:pt x="937" y="665"/>
                  </a:lnTo>
                  <a:lnTo>
                    <a:pt x="968" y="666"/>
                  </a:lnTo>
                  <a:lnTo>
                    <a:pt x="1000" y="667"/>
                  </a:lnTo>
                  <a:lnTo>
                    <a:pt x="1031" y="666"/>
                  </a:lnTo>
                  <a:lnTo>
                    <a:pt x="1062" y="665"/>
                  </a:lnTo>
                  <a:lnTo>
                    <a:pt x="1093" y="663"/>
                  </a:lnTo>
                  <a:lnTo>
                    <a:pt x="1125" y="660"/>
                  </a:lnTo>
                  <a:lnTo>
                    <a:pt x="1156" y="657"/>
                  </a:lnTo>
                  <a:lnTo>
                    <a:pt x="1187" y="652"/>
                  </a:lnTo>
                  <a:lnTo>
                    <a:pt x="1218" y="647"/>
                  </a:lnTo>
                  <a:lnTo>
                    <a:pt x="1250" y="641"/>
                  </a:lnTo>
                  <a:lnTo>
                    <a:pt x="1281" y="635"/>
                  </a:lnTo>
                  <a:lnTo>
                    <a:pt x="1312" y="627"/>
                  </a:lnTo>
                  <a:lnTo>
                    <a:pt x="1343" y="619"/>
                  </a:lnTo>
                  <a:lnTo>
                    <a:pt x="1375" y="611"/>
                  </a:lnTo>
                  <a:lnTo>
                    <a:pt x="1406" y="601"/>
                  </a:lnTo>
                  <a:lnTo>
                    <a:pt x="1437" y="591"/>
                  </a:lnTo>
                  <a:lnTo>
                    <a:pt x="1468" y="580"/>
                  </a:lnTo>
                  <a:lnTo>
                    <a:pt x="1500" y="569"/>
                  </a:lnTo>
                  <a:lnTo>
                    <a:pt x="1531" y="557"/>
                  </a:lnTo>
                  <a:lnTo>
                    <a:pt x="1562" y="545"/>
                  </a:lnTo>
                  <a:lnTo>
                    <a:pt x="1593" y="532"/>
                  </a:lnTo>
                  <a:lnTo>
                    <a:pt x="1625" y="519"/>
                  </a:lnTo>
                  <a:lnTo>
                    <a:pt x="1656" y="505"/>
                  </a:lnTo>
                  <a:lnTo>
                    <a:pt x="1687" y="491"/>
                  </a:lnTo>
                  <a:lnTo>
                    <a:pt x="1718" y="476"/>
                  </a:lnTo>
                  <a:lnTo>
                    <a:pt x="1750" y="461"/>
                  </a:lnTo>
                  <a:lnTo>
                    <a:pt x="1781" y="446"/>
                  </a:lnTo>
                  <a:lnTo>
                    <a:pt x="1812" y="430"/>
                  </a:lnTo>
                  <a:lnTo>
                    <a:pt x="1843" y="414"/>
                  </a:lnTo>
                  <a:lnTo>
                    <a:pt x="1875" y="399"/>
                  </a:lnTo>
                  <a:lnTo>
                    <a:pt x="1906" y="382"/>
                  </a:lnTo>
                  <a:lnTo>
                    <a:pt x="1937" y="366"/>
                  </a:lnTo>
                  <a:lnTo>
                    <a:pt x="1968" y="350"/>
                  </a:lnTo>
                  <a:lnTo>
                    <a:pt x="2000" y="334"/>
                  </a:lnTo>
                  <a:lnTo>
                    <a:pt x="2031" y="317"/>
                  </a:lnTo>
                  <a:lnTo>
                    <a:pt x="2062" y="301"/>
                  </a:lnTo>
                  <a:lnTo>
                    <a:pt x="2093" y="285"/>
                  </a:lnTo>
                  <a:lnTo>
                    <a:pt x="2125" y="268"/>
                  </a:lnTo>
                  <a:lnTo>
                    <a:pt x="2156" y="253"/>
                  </a:lnTo>
                  <a:lnTo>
                    <a:pt x="2187" y="237"/>
                  </a:lnTo>
                  <a:lnTo>
                    <a:pt x="2218" y="221"/>
                  </a:lnTo>
                  <a:lnTo>
                    <a:pt x="2250" y="206"/>
                  </a:lnTo>
                  <a:lnTo>
                    <a:pt x="2281" y="191"/>
                  </a:lnTo>
                  <a:lnTo>
                    <a:pt x="2312" y="176"/>
                  </a:lnTo>
                  <a:lnTo>
                    <a:pt x="2343" y="162"/>
                  </a:lnTo>
                  <a:lnTo>
                    <a:pt x="2375" y="148"/>
                  </a:lnTo>
                  <a:lnTo>
                    <a:pt x="2406" y="135"/>
                  </a:lnTo>
                  <a:lnTo>
                    <a:pt x="2437" y="122"/>
                  </a:lnTo>
                  <a:lnTo>
                    <a:pt x="2468" y="110"/>
                  </a:lnTo>
                  <a:lnTo>
                    <a:pt x="2500" y="98"/>
                  </a:lnTo>
                  <a:lnTo>
                    <a:pt x="2531" y="87"/>
                  </a:lnTo>
                  <a:lnTo>
                    <a:pt x="2562" y="76"/>
                  </a:lnTo>
                  <a:lnTo>
                    <a:pt x="2593" y="66"/>
                  </a:lnTo>
                  <a:lnTo>
                    <a:pt x="2625" y="56"/>
                  </a:lnTo>
                  <a:lnTo>
                    <a:pt x="2656" y="48"/>
                  </a:lnTo>
                  <a:lnTo>
                    <a:pt x="2687" y="40"/>
                  </a:lnTo>
                  <a:lnTo>
                    <a:pt x="2718" y="32"/>
                  </a:lnTo>
                  <a:lnTo>
                    <a:pt x="2750" y="26"/>
                  </a:lnTo>
                  <a:lnTo>
                    <a:pt x="2781" y="20"/>
                  </a:lnTo>
                  <a:lnTo>
                    <a:pt x="2812" y="15"/>
                  </a:lnTo>
                  <a:lnTo>
                    <a:pt x="2843" y="10"/>
                  </a:lnTo>
                  <a:lnTo>
                    <a:pt x="2875" y="7"/>
                  </a:lnTo>
                  <a:lnTo>
                    <a:pt x="2906" y="4"/>
                  </a:lnTo>
                  <a:lnTo>
                    <a:pt x="2937" y="2"/>
                  </a:lnTo>
                  <a:lnTo>
                    <a:pt x="2968" y="1"/>
                  </a:lnTo>
                  <a:lnTo>
                    <a:pt x="3000" y="0"/>
                  </a:lnTo>
                  <a:lnTo>
                    <a:pt x="3031" y="1"/>
                  </a:lnTo>
                  <a:lnTo>
                    <a:pt x="3062" y="2"/>
                  </a:lnTo>
                  <a:lnTo>
                    <a:pt x="3093" y="4"/>
                  </a:lnTo>
                  <a:lnTo>
                    <a:pt x="3125" y="7"/>
                  </a:lnTo>
                  <a:lnTo>
                    <a:pt x="3156" y="10"/>
                  </a:lnTo>
                  <a:lnTo>
                    <a:pt x="3187" y="15"/>
                  </a:lnTo>
                  <a:lnTo>
                    <a:pt x="3218" y="20"/>
                  </a:lnTo>
                  <a:lnTo>
                    <a:pt x="3250" y="26"/>
                  </a:lnTo>
                  <a:lnTo>
                    <a:pt x="3281" y="32"/>
                  </a:lnTo>
                  <a:lnTo>
                    <a:pt x="3312" y="40"/>
                  </a:lnTo>
                  <a:lnTo>
                    <a:pt x="3343" y="48"/>
                  </a:lnTo>
                  <a:lnTo>
                    <a:pt x="3375" y="56"/>
                  </a:lnTo>
                  <a:lnTo>
                    <a:pt x="3406" y="66"/>
                  </a:lnTo>
                  <a:lnTo>
                    <a:pt x="3437" y="76"/>
                  </a:lnTo>
                  <a:lnTo>
                    <a:pt x="3468" y="87"/>
                  </a:lnTo>
                  <a:lnTo>
                    <a:pt x="3500" y="98"/>
                  </a:lnTo>
                  <a:lnTo>
                    <a:pt x="3531" y="110"/>
                  </a:lnTo>
                  <a:lnTo>
                    <a:pt x="3562" y="122"/>
                  </a:lnTo>
                  <a:lnTo>
                    <a:pt x="3593" y="135"/>
                  </a:lnTo>
                  <a:lnTo>
                    <a:pt x="3625" y="148"/>
                  </a:lnTo>
                  <a:lnTo>
                    <a:pt x="3656" y="162"/>
                  </a:lnTo>
                  <a:lnTo>
                    <a:pt x="3687" y="176"/>
                  </a:lnTo>
                  <a:lnTo>
                    <a:pt x="3718" y="191"/>
                  </a:lnTo>
                  <a:lnTo>
                    <a:pt x="3750" y="206"/>
                  </a:lnTo>
                  <a:lnTo>
                    <a:pt x="3781" y="221"/>
                  </a:lnTo>
                  <a:lnTo>
                    <a:pt x="3812" y="237"/>
                  </a:lnTo>
                  <a:lnTo>
                    <a:pt x="3843" y="253"/>
                  </a:lnTo>
                  <a:lnTo>
                    <a:pt x="3875" y="268"/>
                  </a:lnTo>
                  <a:lnTo>
                    <a:pt x="3906" y="285"/>
                  </a:lnTo>
                  <a:lnTo>
                    <a:pt x="3937" y="301"/>
                  </a:lnTo>
                  <a:lnTo>
                    <a:pt x="3968" y="317"/>
                  </a:lnTo>
                  <a:lnTo>
                    <a:pt x="4000" y="334"/>
                  </a:lnTo>
                </a:path>
              </a:pathLst>
            </a:custGeom>
            <a:noFill/>
            <a:ln w="20638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>
              <a:off x="439" y="1371"/>
              <a:ext cx="538" cy="0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2054" y="1371"/>
              <a:ext cx="538" cy="0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cxnSp>
        <p:nvCxnSpPr>
          <p:cNvPr id="12" name="直接箭头连接符 11"/>
          <p:cNvCxnSpPr>
            <a:stCxn id="10" idx="0"/>
          </p:cNvCxnSpPr>
          <p:nvPr/>
        </p:nvCxnSpPr>
        <p:spPr>
          <a:xfrm>
            <a:off x="3260726" y="2176463"/>
            <a:ext cx="301624" cy="142875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>
            <a:off x="1259683" y="2033588"/>
            <a:ext cx="301624" cy="142875"/>
          </a:xfrm>
          <a:prstGeom prst="straightConnector1">
            <a:avLst/>
          </a:prstGeom>
          <a:ln>
            <a:solidFill>
              <a:srgbClr val="0070C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3453533" y="2167492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970759" y="1667481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4467757" y="1699294"/>
                <a:ext cx="4321439" cy="8109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nary>
                        <m:naryPr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den>
                          </m:f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​</m:t>
                                  </m:r>
                                </m:e>
                              </m:d>
                            </m:e>
                            <m:sub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​</m:t>
                                  </m:r>
                                </m:e>
                              </m:d>
                            </m:e>
                            <m:sub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7757" y="1699294"/>
                <a:ext cx="4321439" cy="81099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970759" y="2796141"/>
                <a:ext cx="3521798" cy="8171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latin typeface="Cambria Math" panose="02040503050406030204" pitchFamily="18" charset="0"/>
                        </a:rPr>
                        <m:t>𝜌</m:t>
                      </m:r>
                      <m:nary>
                        <m:naryPr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  <m:e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𝑇</m:t>
                      </m:r>
                      <m:nary>
                        <m:nary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brk m:alnAt="23"/>
                                </m:r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  <m:e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759" y="2796141"/>
                <a:ext cx="3521798" cy="8171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4578556" y="2825789"/>
                <a:ext cx="2049920" cy="7133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den>
                    </m:f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400" dirty="0"/>
                  <a:t>0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8556" y="2825789"/>
                <a:ext cx="2049920" cy="713337"/>
              </a:xfrm>
              <a:prstGeom prst="rect">
                <a:avLst/>
              </a:prstGeom>
              <a:blipFill>
                <a:blip r:embed="rId5"/>
                <a:stretch>
                  <a:fillRect r="-3869" b="-17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2092458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波动方程的定解条件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2488019"/>
                <a:ext cx="7886700" cy="3688944"/>
              </a:xfrm>
            </p:spPr>
            <p:txBody>
              <a:bodyPr/>
              <a:lstStyle/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基本方程：</a:t>
                </a:r>
                <a:endParaRPr lang="en-US" altLang="zh-CN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𝑢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−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𝑎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b="0" i="0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𝛻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⋅(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𝛻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𝑢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)=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𝑓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(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𝐱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)</m:t>
                      </m:r>
                    </m:oMath>
                  </m:oMathPara>
                </a14:m>
                <a:endParaRPr lang="en-US" altLang="zh-CN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初始条件：</a:t>
                </a:r>
                <a:endParaRPr lang="en-US" altLang="zh-CN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𝑢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𝑡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=0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(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𝐱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)</m:t>
                      </m:r>
                    </m:oMath>
                  </m:oMathPara>
                </a14:m>
                <a:endParaRPr lang="en-US" altLang="zh-CN" b="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𝜕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𝑢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𝜕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𝑡</m:t>
                          </m:r>
                        </m:den>
                      </m:f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𝑡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=0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𝜓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(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𝐱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)</m:t>
                      </m:r>
                    </m:oMath>
                  </m:oMathPara>
                </a14:m>
                <a:endParaRPr lang="en-US" altLang="zh-CN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endParaRPr lang="en-US" altLang="zh-CN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2488019"/>
                <a:ext cx="7886700" cy="3688944"/>
              </a:xfrm>
              <a:blipFill>
                <a:blip r:embed="rId2"/>
                <a:stretch>
                  <a:fillRect l="-1391" t="-28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272176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边界约束的波动方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波动方程的边界类型</a:t>
                </a:r>
                <a:endParaRPr lang="en-US" altLang="zh-CN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固定边界：</a:t>
                </a:r>
                <a:endParaRPr lang="en-US" altLang="zh-CN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𝑢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Ω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𝑐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Ω</m:t>
                          </m:r>
                        </m:sub>
                      </m:sSub>
                    </m:oMath>
                  </m:oMathPara>
                </a14:m>
                <a:endParaRPr lang="en-US" altLang="zh-CN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自由边界：</a:t>
                </a:r>
                <a:endParaRPr lang="en-US" altLang="zh-CN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弹性边界：</a:t>
                </a:r>
                <a:endParaRPr lang="en-US" altLang="zh-CN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𝑢</m:t>
                      </m:r>
                    </m:oMath>
                  </m:oMathPara>
                </a14:m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3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993339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分离变量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对于波动方程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𝛻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b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设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=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其中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只与位置</a:t>
                </a:r>
                <a:r>
                  <a:rPr lang="en-US" altLang="zh-CN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相关的函数，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只与时间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相关的函数，代入方程，有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𝑋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𝑇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𝛻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⋅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𝛻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移项并两边同除以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T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有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𝑇</m:t>
                          </m:r>
                        </m:den>
                      </m:f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𝑋</m:t>
                          </m:r>
                        </m:den>
                      </m:f>
                      <m:r>
                        <a:rPr lang="en-US" altLang="zh-CN" b="0" i="0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𝛻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⋅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𝛻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𝑋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801" r="-10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009894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谱分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𝑇</m:t>
                          </m:r>
                        </m:den>
                      </m:f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𝑋</m:t>
                          </m:r>
                        </m:den>
                      </m:f>
                      <m:r>
                        <a:rPr lang="en-US" altLang="zh-CN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𝛻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⋅(</m:t>
                      </m:r>
                      <m:r>
                        <a:rPr lang="en-US" altLang="zh-CN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𝛻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𝑋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左右两边相等，要求它们等于常量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–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ω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 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于是有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0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𝛻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b="0" i="0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𝛻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altLang="zh-CN" b="0" i="0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𝑋</m:t>
                      </m:r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左边的方程的解是关于时间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周函数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右边方程的解则是与区域的几何形状，边界条件相关的数量场，称为区域的谱分解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有边界的热传导方程也可以用这种方法求解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r="-15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17363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4400" dirty="0">
                <a:latin typeface="宋体" panose="02010600030101010101" pitchFamily="2" charset="-122"/>
                <a:ea typeface="宋体" panose="02010600030101010101" pitchFamily="2" charset="-122"/>
              </a:rPr>
              <a:t>基于复数的旋转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4780537"/>
            <a:ext cx="7886700" cy="1396426"/>
          </a:xfrm>
        </p:spPr>
        <p:txBody>
          <a:bodyPr>
            <a:normAutofit lnSpcReduction="10000"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平面旋转性质</a:t>
            </a:r>
            <a:endParaRPr lang="en-US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s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in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y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0" indent="0" algn="ctr"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(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s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in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+ 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in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s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endParaRPr lang="zh-CN" altLang="en-US" sz="2800" dirty="0"/>
          </a:p>
        </p:txBody>
      </p:sp>
      <p:grpSp>
        <p:nvGrpSpPr>
          <p:cNvPr id="47" name="Group 4"/>
          <p:cNvGrpSpPr>
            <a:grpSpLocks noChangeAspect="1"/>
          </p:cNvGrpSpPr>
          <p:nvPr/>
        </p:nvGrpSpPr>
        <p:grpSpPr bwMode="auto">
          <a:xfrm>
            <a:off x="1827529" y="1744010"/>
            <a:ext cx="4456113" cy="2971800"/>
            <a:chOff x="547" y="751"/>
            <a:chExt cx="2807" cy="1872"/>
          </a:xfrm>
        </p:grpSpPr>
        <p:sp>
          <p:nvSpPr>
            <p:cNvPr id="48" name="Line 12"/>
            <p:cNvSpPr>
              <a:spLocks noChangeShapeType="1"/>
            </p:cNvSpPr>
            <p:nvPr/>
          </p:nvSpPr>
          <p:spPr bwMode="auto">
            <a:xfrm>
              <a:off x="547" y="2389"/>
              <a:ext cx="2807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" name="Freeform 6"/>
            <p:cNvSpPr>
              <a:spLocks/>
            </p:cNvSpPr>
            <p:nvPr/>
          </p:nvSpPr>
          <p:spPr bwMode="auto">
            <a:xfrm>
              <a:off x="2433" y="2141"/>
              <a:ext cx="103" cy="248"/>
            </a:xfrm>
            <a:custGeom>
              <a:avLst/>
              <a:gdLst>
                <a:gd name="T0" fmla="*/ 220 w 220"/>
                <a:gd name="T1" fmla="*/ 530 h 530"/>
                <a:gd name="T2" fmla="*/ 0 w 220"/>
                <a:gd name="T3" fmla="*/ 0 h 5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20" h="530">
                  <a:moveTo>
                    <a:pt x="220" y="530"/>
                  </a:moveTo>
                  <a:cubicBezTo>
                    <a:pt x="220" y="332"/>
                    <a:pt x="140" y="141"/>
                    <a:pt x="0" y="0"/>
                  </a:cubicBez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" name="Freeform 7"/>
            <p:cNvSpPr>
              <a:spLocks/>
            </p:cNvSpPr>
            <p:nvPr/>
          </p:nvSpPr>
          <p:spPr bwMode="auto">
            <a:xfrm>
              <a:off x="1871" y="2056"/>
              <a:ext cx="202" cy="176"/>
            </a:xfrm>
            <a:custGeom>
              <a:avLst/>
              <a:gdLst>
                <a:gd name="T0" fmla="*/ 433 w 433"/>
                <a:gd name="T1" fmla="*/ 0 h 376"/>
                <a:gd name="T2" fmla="*/ 0 w 433"/>
                <a:gd name="T3" fmla="*/ 376 h 3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33" h="376">
                  <a:moveTo>
                    <a:pt x="433" y="0"/>
                  </a:moveTo>
                  <a:cubicBezTo>
                    <a:pt x="245" y="63"/>
                    <a:pt x="89" y="198"/>
                    <a:pt x="0" y="376"/>
                  </a:cubicBez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" name="Line 8"/>
            <p:cNvSpPr>
              <a:spLocks noChangeShapeType="1"/>
            </p:cNvSpPr>
            <p:nvPr/>
          </p:nvSpPr>
          <p:spPr bwMode="auto">
            <a:xfrm flipV="1">
              <a:off x="2185" y="1727"/>
              <a:ext cx="661" cy="662"/>
            </a:xfrm>
            <a:prstGeom prst="line">
              <a:avLst/>
            </a:prstGeom>
            <a:noFill/>
            <a:ln w="38100" cap="rnd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" name="Line 9"/>
            <p:cNvSpPr>
              <a:spLocks noChangeShapeType="1"/>
            </p:cNvSpPr>
            <p:nvPr/>
          </p:nvSpPr>
          <p:spPr bwMode="auto">
            <a:xfrm>
              <a:off x="2185" y="2389"/>
              <a:ext cx="935" cy="0"/>
            </a:xfrm>
            <a:prstGeom prst="line">
              <a:avLst/>
            </a:prstGeom>
            <a:noFill/>
            <a:ln w="38100" cap="rnd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" name="Line 10"/>
            <p:cNvSpPr>
              <a:spLocks noChangeShapeType="1"/>
            </p:cNvSpPr>
            <p:nvPr/>
          </p:nvSpPr>
          <p:spPr bwMode="auto">
            <a:xfrm flipH="1" flipV="1">
              <a:off x="1717" y="985"/>
              <a:ext cx="468" cy="1404"/>
            </a:xfrm>
            <a:prstGeom prst="line">
              <a:avLst/>
            </a:prstGeom>
            <a:noFill/>
            <a:ln w="38100" cap="rnd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" name="Line 11"/>
            <p:cNvSpPr>
              <a:spLocks noChangeShapeType="1"/>
            </p:cNvSpPr>
            <p:nvPr/>
          </p:nvSpPr>
          <p:spPr bwMode="auto">
            <a:xfrm flipH="1" flipV="1">
              <a:off x="861" y="1727"/>
              <a:ext cx="1324" cy="662"/>
            </a:xfrm>
            <a:prstGeom prst="line">
              <a:avLst/>
            </a:prstGeom>
            <a:noFill/>
            <a:ln w="38100" cap="rnd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" name="Line 13"/>
            <p:cNvSpPr>
              <a:spLocks noChangeShapeType="1"/>
            </p:cNvSpPr>
            <p:nvPr/>
          </p:nvSpPr>
          <p:spPr bwMode="auto">
            <a:xfrm flipV="1">
              <a:off x="2185" y="751"/>
              <a:ext cx="0" cy="1872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56" name="文本框 55"/>
          <p:cNvSpPr txBox="1"/>
          <p:nvPr/>
        </p:nvSpPr>
        <p:spPr>
          <a:xfrm>
            <a:off x="4869852" y="3793838"/>
            <a:ext cx="3609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endParaRPr lang="zh-CN" altLang="en-US" sz="28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7" name="文本框 56"/>
          <p:cNvSpPr txBox="1"/>
          <p:nvPr/>
        </p:nvSpPr>
        <p:spPr>
          <a:xfrm>
            <a:off x="3843490" y="3566461"/>
            <a:ext cx="3609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endParaRPr lang="zh-CN" altLang="en-US" sz="28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" name="文本框 57"/>
          <p:cNvSpPr txBox="1"/>
          <p:nvPr/>
        </p:nvSpPr>
        <p:spPr>
          <a:xfrm>
            <a:off x="4592703" y="2857209"/>
            <a:ext cx="19143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s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in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endParaRPr lang="zh-CN" altLang="en-US" sz="28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9" name="文本框 58"/>
          <p:cNvSpPr txBox="1"/>
          <p:nvPr/>
        </p:nvSpPr>
        <p:spPr>
          <a:xfrm>
            <a:off x="3267093" y="1664123"/>
            <a:ext cx="9829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y</a:t>
            </a:r>
            <a:endParaRPr lang="zh-CN" altLang="en-US" sz="28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0" name="文本框 59"/>
          <p:cNvSpPr txBox="1"/>
          <p:nvPr/>
        </p:nvSpPr>
        <p:spPr>
          <a:xfrm>
            <a:off x="758959" y="2813759"/>
            <a:ext cx="3193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s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in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y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sz="28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1" name="文本框 60"/>
          <p:cNvSpPr txBox="1"/>
          <p:nvPr/>
        </p:nvSpPr>
        <p:spPr>
          <a:xfrm>
            <a:off x="5730066" y="4290708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endParaRPr lang="zh-CN" altLang="en-US" sz="28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740867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一维谱分解示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2753833"/>
                <a:ext cx="7886700" cy="3423131"/>
              </a:xfrm>
            </p:spPr>
            <p:txBody>
              <a:bodyPr/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设弦的长度为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两端固定，波在上面的传播速度为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计算它的振动频率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以弦的一端为原点，沿着弦为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轴建立坐标系，波动方程满足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2753833"/>
                <a:ext cx="7886700" cy="3423131"/>
              </a:xfrm>
              <a:blipFill>
                <a:blip r:embed="rId2"/>
                <a:stretch>
                  <a:fillRect l="-1391" t="-37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>
            <a:grpSpLocks noChangeAspect="1"/>
          </p:cNvGrpSpPr>
          <p:nvPr/>
        </p:nvGrpSpPr>
        <p:grpSpPr bwMode="auto">
          <a:xfrm>
            <a:off x="1820863" y="1909763"/>
            <a:ext cx="5484813" cy="612775"/>
            <a:chOff x="1147" y="1203"/>
            <a:chExt cx="3455" cy="386"/>
          </a:xfrm>
        </p:grpSpPr>
        <p:sp>
          <p:nvSpPr>
            <p:cNvPr id="8" name="Freeform 6"/>
            <p:cNvSpPr>
              <a:spLocks/>
            </p:cNvSpPr>
            <p:nvPr/>
          </p:nvSpPr>
          <p:spPr bwMode="auto">
            <a:xfrm>
              <a:off x="1723" y="1203"/>
              <a:ext cx="2304" cy="193"/>
            </a:xfrm>
            <a:custGeom>
              <a:avLst/>
              <a:gdLst>
                <a:gd name="T0" fmla="*/ 62 w 4000"/>
                <a:gd name="T1" fmla="*/ 317 h 334"/>
                <a:gd name="T2" fmla="*/ 156 w 4000"/>
                <a:gd name="T3" fmla="*/ 293 h 334"/>
                <a:gd name="T4" fmla="*/ 250 w 4000"/>
                <a:gd name="T5" fmla="*/ 268 h 334"/>
                <a:gd name="T6" fmla="*/ 343 w 4000"/>
                <a:gd name="T7" fmla="*/ 245 h 334"/>
                <a:gd name="T8" fmla="*/ 437 w 4000"/>
                <a:gd name="T9" fmla="*/ 221 h 334"/>
                <a:gd name="T10" fmla="*/ 531 w 4000"/>
                <a:gd name="T11" fmla="*/ 198 h 334"/>
                <a:gd name="T12" fmla="*/ 625 w 4000"/>
                <a:gd name="T13" fmla="*/ 176 h 334"/>
                <a:gd name="T14" fmla="*/ 718 w 4000"/>
                <a:gd name="T15" fmla="*/ 155 h 334"/>
                <a:gd name="T16" fmla="*/ 812 w 4000"/>
                <a:gd name="T17" fmla="*/ 135 h 334"/>
                <a:gd name="T18" fmla="*/ 906 w 4000"/>
                <a:gd name="T19" fmla="*/ 116 h 334"/>
                <a:gd name="T20" fmla="*/ 1000 w 4000"/>
                <a:gd name="T21" fmla="*/ 98 h 334"/>
                <a:gd name="T22" fmla="*/ 1093 w 4000"/>
                <a:gd name="T23" fmla="*/ 81 h 334"/>
                <a:gd name="T24" fmla="*/ 1187 w 4000"/>
                <a:gd name="T25" fmla="*/ 66 h 334"/>
                <a:gd name="T26" fmla="*/ 1281 w 4000"/>
                <a:gd name="T27" fmla="*/ 52 h 334"/>
                <a:gd name="T28" fmla="*/ 1375 w 4000"/>
                <a:gd name="T29" fmla="*/ 40 h 334"/>
                <a:gd name="T30" fmla="*/ 1468 w 4000"/>
                <a:gd name="T31" fmla="*/ 29 h 334"/>
                <a:gd name="T32" fmla="*/ 1562 w 4000"/>
                <a:gd name="T33" fmla="*/ 20 h 334"/>
                <a:gd name="T34" fmla="*/ 1656 w 4000"/>
                <a:gd name="T35" fmla="*/ 12 h 334"/>
                <a:gd name="T36" fmla="*/ 1750 w 4000"/>
                <a:gd name="T37" fmla="*/ 7 h 334"/>
                <a:gd name="T38" fmla="*/ 1843 w 4000"/>
                <a:gd name="T39" fmla="*/ 3 h 334"/>
                <a:gd name="T40" fmla="*/ 1937 w 4000"/>
                <a:gd name="T41" fmla="*/ 1 h 334"/>
                <a:gd name="T42" fmla="*/ 2031 w 4000"/>
                <a:gd name="T43" fmla="*/ 0 h 334"/>
                <a:gd name="T44" fmla="*/ 2125 w 4000"/>
                <a:gd name="T45" fmla="*/ 2 h 334"/>
                <a:gd name="T46" fmla="*/ 2218 w 4000"/>
                <a:gd name="T47" fmla="*/ 5 h 334"/>
                <a:gd name="T48" fmla="*/ 2312 w 4000"/>
                <a:gd name="T49" fmla="*/ 10 h 334"/>
                <a:gd name="T50" fmla="*/ 2406 w 4000"/>
                <a:gd name="T51" fmla="*/ 17 h 334"/>
                <a:gd name="T52" fmla="*/ 2500 w 4000"/>
                <a:gd name="T53" fmla="*/ 26 h 334"/>
                <a:gd name="T54" fmla="*/ 2593 w 4000"/>
                <a:gd name="T55" fmla="*/ 36 h 334"/>
                <a:gd name="T56" fmla="*/ 2687 w 4000"/>
                <a:gd name="T57" fmla="*/ 48 h 334"/>
                <a:gd name="T58" fmla="*/ 2781 w 4000"/>
                <a:gd name="T59" fmla="*/ 61 h 334"/>
                <a:gd name="T60" fmla="*/ 2875 w 4000"/>
                <a:gd name="T61" fmla="*/ 76 h 334"/>
                <a:gd name="T62" fmla="*/ 2968 w 4000"/>
                <a:gd name="T63" fmla="*/ 92 h 334"/>
                <a:gd name="T64" fmla="*/ 3062 w 4000"/>
                <a:gd name="T65" fmla="*/ 110 h 334"/>
                <a:gd name="T66" fmla="*/ 3156 w 4000"/>
                <a:gd name="T67" fmla="*/ 128 h 334"/>
                <a:gd name="T68" fmla="*/ 3250 w 4000"/>
                <a:gd name="T69" fmla="*/ 148 h 334"/>
                <a:gd name="T70" fmla="*/ 3343 w 4000"/>
                <a:gd name="T71" fmla="*/ 169 h 334"/>
                <a:gd name="T72" fmla="*/ 3437 w 4000"/>
                <a:gd name="T73" fmla="*/ 191 h 334"/>
                <a:gd name="T74" fmla="*/ 3531 w 4000"/>
                <a:gd name="T75" fmla="*/ 214 h 334"/>
                <a:gd name="T76" fmla="*/ 3625 w 4000"/>
                <a:gd name="T77" fmla="*/ 237 h 334"/>
                <a:gd name="T78" fmla="*/ 3718 w 4000"/>
                <a:gd name="T79" fmla="*/ 260 h 334"/>
                <a:gd name="T80" fmla="*/ 3812 w 4000"/>
                <a:gd name="T81" fmla="*/ 285 h 334"/>
                <a:gd name="T82" fmla="*/ 3906 w 4000"/>
                <a:gd name="T83" fmla="*/ 309 h 334"/>
                <a:gd name="T84" fmla="*/ 4000 w 4000"/>
                <a:gd name="T85" fmla="*/ 334 h 3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4000" h="334">
                  <a:moveTo>
                    <a:pt x="0" y="334"/>
                  </a:moveTo>
                  <a:lnTo>
                    <a:pt x="31" y="325"/>
                  </a:lnTo>
                  <a:lnTo>
                    <a:pt x="62" y="317"/>
                  </a:lnTo>
                  <a:lnTo>
                    <a:pt x="93" y="309"/>
                  </a:lnTo>
                  <a:lnTo>
                    <a:pt x="125" y="301"/>
                  </a:lnTo>
                  <a:lnTo>
                    <a:pt x="156" y="293"/>
                  </a:lnTo>
                  <a:lnTo>
                    <a:pt x="187" y="285"/>
                  </a:lnTo>
                  <a:lnTo>
                    <a:pt x="218" y="277"/>
                  </a:lnTo>
                  <a:lnTo>
                    <a:pt x="250" y="268"/>
                  </a:lnTo>
                  <a:lnTo>
                    <a:pt x="281" y="260"/>
                  </a:lnTo>
                  <a:lnTo>
                    <a:pt x="312" y="253"/>
                  </a:lnTo>
                  <a:lnTo>
                    <a:pt x="343" y="245"/>
                  </a:lnTo>
                  <a:lnTo>
                    <a:pt x="375" y="237"/>
                  </a:lnTo>
                  <a:lnTo>
                    <a:pt x="406" y="229"/>
                  </a:lnTo>
                  <a:lnTo>
                    <a:pt x="437" y="221"/>
                  </a:lnTo>
                  <a:lnTo>
                    <a:pt x="468" y="214"/>
                  </a:lnTo>
                  <a:lnTo>
                    <a:pt x="500" y="206"/>
                  </a:lnTo>
                  <a:lnTo>
                    <a:pt x="531" y="198"/>
                  </a:lnTo>
                  <a:lnTo>
                    <a:pt x="562" y="191"/>
                  </a:lnTo>
                  <a:lnTo>
                    <a:pt x="593" y="184"/>
                  </a:lnTo>
                  <a:lnTo>
                    <a:pt x="625" y="176"/>
                  </a:lnTo>
                  <a:lnTo>
                    <a:pt x="656" y="169"/>
                  </a:lnTo>
                  <a:lnTo>
                    <a:pt x="687" y="162"/>
                  </a:lnTo>
                  <a:lnTo>
                    <a:pt x="718" y="155"/>
                  </a:lnTo>
                  <a:lnTo>
                    <a:pt x="750" y="148"/>
                  </a:lnTo>
                  <a:lnTo>
                    <a:pt x="781" y="142"/>
                  </a:lnTo>
                  <a:lnTo>
                    <a:pt x="812" y="135"/>
                  </a:lnTo>
                  <a:lnTo>
                    <a:pt x="843" y="128"/>
                  </a:lnTo>
                  <a:lnTo>
                    <a:pt x="875" y="122"/>
                  </a:lnTo>
                  <a:lnTo>
                    <a:pt x="906" y="116"/>
                  </a:lnTo>
                  <a:lnTo>
                    <a:pt x="937" y="110"/>
                  </a:lnTo>
                  <a:lnTo>
                    <a:pt x="968" y="104"/>
                  </a:lnTo>
                  <a:lnTo>
                    <a:pt x="1000" y="98"/>
                  </a:lnTo>
                  <a:lnTo>
                    <a:pt x="1031" y="92"/>
                  </a:lnTo>
                  <a:lnTo>
                    <a:pt x="1062" y="87"/>
                  </a:lnTo>
                  <a:lnTo>
                    <a:pt x="1093" y="81"/>
                  </a:lnTo>
                  <a:lnTo>
                    <a:pt x="1125" y="76"/>
                  </a:lnTo>
                  <a:lnTo>
                    <a:pt x="1156" y="71"/>
                  </a:lnTo>
                  <a:lnTo>
                    <a:pt x="1187" y="66"/>
                  </a:lnTo>
                  <a:lnTo>
                    <a:pt x="1218" y="61"/>
                  </a:lnTo>
                  <a:lnTo>
                    <a:pt x="1250" y="56"/>
                  </a:lnTo>
                  <a:lnTo>
                    <a:pt x="1281" y="52"/>
                  </a:lnTo>
                  <a:lnTo>
                    <a:pt x="1312" y="48"/>
                  </a:lnTo>
                  <a:lnTo>
                    <a:pt x="1343" y="43"/>
                  </a:lnTo>
                  <a:lnTo>
                    <a:pt x="1375" y="40"/>
                  </a:lnTo>
                  <a:lnTo>
                    <a:pt x="1406" y="36"/>
                  </a:lnTo>
                  <a:lnTo>
                    <a:pt x="1437" y="32"/>
                  </a:lnTo>
                  <a:lnTo>
                    <a:pt x="1468" y="29"/>
                  </a:lnTo>
                  <a:lnTo>
                    <a:pt x="1500" y="26"/>
                  </a:lnTo>
                  <a:lnTo>
                    <a:pt x="1531" y="23"/>
                  </a:lnTo>
                  <a:lnTo>
                    <a:pt x="1562" y="20"/>
                  </a:lnTo>
                  <a:lnTo>
                    <a:pt x="1593" y="17"/>
                  </a:lnTo>
                  <a:lnTo>
                    <a:pt x="1625" y="15"/>
                  </a:lnTo>
                  <a:lnTo>
                    <a:pt x="1656" y="12"/>
                  </a:lnTo>
                  <a:lnTo>
                    <a:pt x="1687" y="10"/>
                  </a:lnTo>
                  <a:lnTo>
                    <a:pt x="1718" y="8"/>
                  </a:lnTo>
                  <a:lnTo>
                    <a:pt x="1750" y="7"/>
                  </a:lnTo>
                  <a:lnTo>
                    <a:pt x="1781" y="5"/>
                  </a:lnTo>
                  <a:lnTo>
                    <a:pt x="1812" y="4"/>
                  </a:lnTo>
                  <a:lnTo>
                    <a:pt x="1843" y="3"/>
                  </a:lnTo>
                  <a:lnTo>
                    <a:pt x="1875" y="2"/>
                  </a:lnTo>
                  <a:lnTo>
                    <a:pt x="1906" y="1"/>
                  </a:lnTo>
                  <a:lnTo>
                    <a:pt x="1937" y="1"/>
                  </a:lnTo>
                  <a:lnTo>
                    <a:pt x="1968" y="0"/>
                  </a:lnTo>
                  <a:lnTo>
                    <a:pt x="2000" y="0"/>
                  </a:lnTo>
                  <a:lnTo>
                    <a:pt x="2031" y="0"/>
                  </a:lnTo>
                  <a:lnTo>
                    <a:pt x="2062" y="1"/>
                  </a:lnTo>
                  <a:lnTo>
                    <a:pt x="2093" y="1"/>
                  </a:lnTo>
                  <a:lnTo>
                    <a:pt x="2125" y="2"/>
                  </a:lnTo>
                  <a:lnTo>
                    <a:pt x="2156" y="3"/>
                  </a:lnTo>
                  <a:lnTo>
                    <a:pt x="2187" y="4"/>
                  </a:lnTo>
                  <a:lnTo>
                    <a:pt x="2218" y="5"/>
                  </a:lnTo>
                  <a:lnTo>
                    <a:pt x="2250" y="7"/>
                  </a:lnTo>
                  <a:lnTo>
                    <a:pt x="2281" y="8"/>
                  </a:lnTo>
                  <a:lnTo>
                    <a:pt x="2312" y="10"/>
                  </a:lnTo>
                  <a:lnTo>
                    <a:pt x="2343" y="12"/>
                  </a:lnTo>
                  <a:lnTo>
                    <a:pt x="2375" y="15"/>
                  </a:lnTo>
                  <a:lnTo>
                    <a:pt x="2406" y="17"/>
                  </a:lnTo>
                  <a:lnTo>
                    <a:pt x="2437" y="20"/>
                  </a:lnTo>
                  <a:lnTo>
                    <a:pt x="2468" y="23"/>
                  </a:lnTo>
                  <a:lnTo>
                    <a:pt x="2500" y="26"/>
                  </a:lnTo>
                  <a:lnTo>
                    <a:pt x="2531" y="29"/>
                  </a:lnTo>
                  <a:lnTo>
                    <a:pt x="2562" y="32"/>
                  </a:lnTo>
                  <a:lnTo>
                    <a:pt x="2593" y="36"/>
                  </a:lnTo>
                  <a:lnTo>
                    <a:pt x="2625" y="40"/>
                  </a:lnTo>
                  <a:lnTo>
                    <a:pt x="2656" y="43"/>
                  </a:lnTo>
                  <a:lnTo>
                    <a:pt x="2687" y="48"/>
                  </a:lnTo>
                  <a:lnTo>
                    <a:pt x="2718" y="52"/>
                  </a:lnTo>
                  <a:lnTo>
                    <a:pt x="2750" y="56"/>
                  </a:lnTo>
                  <a:lnTo>
                    <a:pt x="2781" y="61"/>
                  </a:lnTo>
                  <a:lnTo>
                    <a:pt x="2812" y="66"/>
                  </a:lnTo>
                  <a:lnTo>
                    <a:pt x="2843" y="71"/>
                  </a:lnTo>
                  <a:lnTo>
                    <a:pt x="2875" y="76"/>
                  </a:lnTo>
                  <a:lnTo>
                    <a:pt x="2906" y="81"/>
                  </a:lnTo>
                  <a:lnTo>
                    <a:pt x="2937" y="87"/>
                  </a:lnTo>
                  <a:lnTo>
                    <a:pt x="2968" y="92"/>
                  </a:lnTo>
                  <a:lnTo>
                    <a:pt x="3000" y="98"/>
                  </a:lnTo>
                  <a:lnTo>
                    <a:pt x="3031" y="104"/>
                  </a:lnTo>
                  <a:lnTo>
                    <a:pt x="3062" y="110"/>
                  </a:lnTo>
                  <a:lnTo>
                    <a:pt x="3093" y="116"/>
                  </a:lnTo>
                  <a:lnTo>
                    <a:pt x="3125" y="122"/>
                  </a:lnTo>
                  <a:lnTo>
                    <a:pt x="3156" y="128"/>
                  </a:lnTo>
                  <a:lnTo>
                    <a:pt x="3187" y="135"/>
                  </a:lnTo>
                  <a:lnTo>
                    <a:pt x="3218" y="142"/>
                  </a:lnTo>
                  <a:lnTo>
                    <a:pt x="3250" y="148"/>
                  </a:lnTo>
                  <a:lnTo>
                    <a:pt x="3281" y="155"/>
                  </a:lnTo>
                  <a:lnTo>
                    <a:pt x="3312" y="162"/>
                  </a:lnTo>
                  <a:lnTo>
                    <a:pt x="3343" y="169"/>
                  </a:lnTo>
                  <a:lnTo>
                    <a:pt x="3375" y="176"/>
                  </a:lnTo>
                  <a:lnTo>
                    <a:pt x="3406" y="184"/>
                  </a:lnTo>
                  <a:lnTo>
                    <a:pt x="3437" y="191"/>
                  </a:lnTo>
                  <a:lnTo>
                    <a:pt x="3468" y="198"/>
                  </a:lnTo>
                  <a:lnTo>
                    <a:pt x="3500" y="206"/>
                  </a:lnTo>
                  <a:lnTo>
                    <a:pt x="3531" y="214"/>
                  </a:lnTo>
                  <a:lnTo>
                    <a:pt x="3562" y="221"/>
                  </a:lnTo>
                  <a:lnTo>
                    <a:pt x="3593" y="229"/>
                  </a:lnTo>
                  <a:lnTo>
                    <a:pt x="3625" y="237"/>
                  </a:lnTo>
                  <a:lnTo>
                    <a:pt x="3656" y="245"/>
                  </a:lnTo>
                  <a:lnTo>
                    <a:pt x="3687" y="253"/>
                  </a:lnTo>
                  <a:lnTo>
                    <a:pt x="3718" y="260"/>
                  </a:lnTo>
                  <a:lnTo>
                    <a:pt x="3750" y="268"/>
                  </a:lnTo>
                  <a:lnTo>
                    <a:pt x="3781" y="277"/>
                  </a:lnTo>
                  <a:lnTo>
                    <a:pt x="3812" y="285"/>
                  </a:lnTo>
                  <a:lnTo>
                    <a:pt x="3843" y="293"/>
                  </a:lnTo>
                  <a:lnTo>
                    <a:pt x="3875" y="301"/>
                  </a:lnTo>
                  <a:lnTo>
                    <a:pt x="3906" y="309"/>
                  </a:lnTo>
                  <a:lnTo>
                    <a:pt x="3937" y="317"/>
                  </a:lnTo>
                  <a:lnTo>
                    <a:pt x="3968" y="325"/>
                  </a:lnTo>
                  <a:lnTo>
                    <a:pt x="4000" y="334"/>
                  </a:ln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auto">
            <a:xfrm>
              <a:off x="1723" y="1396"/>
              <a:ext cx="2304" cy="193"/>
            </a:xfrm>
            <a:custGeom>
              <a:avLst/>
              <a:gdLst>
                <a:gd name="T0" fmla="*/ 62 w 4000"/>
                <a:gd name="T1" fmla="*/ 16 h 333"/>
                <a:gd name="T2" fmla="*/ 156 w 4000"/>
                <a:gd name="T3" fmla="*/ 40 h 333"/>
                <a:gd name="T4" fmla="*/ 250 w 4000"/>
                <a:gd name="T5" fmla="*/ 65 h 333"/>
                <a:gd name="T6" fmla="*/ 343 w 4000"/>
                <a:gd name="T7" fmla="*/ 88 h 333"/>
                <a:gd name="T8" fmla="*/ 437 w 4000"/>
                <a:gd name="T9" fmla="*/ 112 h 333"/>
                <a:gd name="T10" fmla="*/ 531 w 4000"/>
                <a:gd name="T11" fmla="*/ 135 h 333"/>
                <a:gd name="T12" fmla="*/ 625 w 4000"/>
                <a:gd name="T13" fmla="*/ 157 h 333"/>
                <a:gd name="T14" fmla="*/ 718 w 4000"/>
                <a:gd name="T15" fmla="*/ 178 h 333"/>
                <a:gd name="T16" fmla="*/ 812 w 4000"/>
                <a:gd name="T17" fmla="*/ 198 h 333"/>
                <a:gd name="T18" fmla="*/ 906 w 4000"/>
                <a:gd name="T19" fmla="*/ 217 h 333"/>
                <a:gd name="T20" fmla="*/ 1000 w 4000"/>
                <a:gd name="T21" fmla="*/ 235 h 333"/>
                <a:gd name="T22" fmla="*/ 1093 w 4000"/>
                <a:gd name="T23" fmla="*/ 252 h 333"/>
                <a:gd name="T24" fmla="*/ 1187 w 4000"/>
                <a:gd name="T25" fmla="*/ 267 h 333"/>
                <a:gd name="T26" fmla="*/ 1281 w 4000"/>
                <a:gd name="T27" fmla="*/ 281 h 333"/>
                <a:gd name="T28" fmla="*/ 1375 w 4000"/>
                <a:gd name="T29" fmla="*/ 293 h 333"/>
                <a:gd name="T30" fmla="*/ 1468 w 4000"/>
                <a:gd name="T31" fmla="*/ 304 h 333"/>
                <a:gd name="T32" fmla="*/ 1562 w 4000"/>
                <a:gd name="T33" fmla="*/ 313 h 333"/>
                <a:gd name="T34" fmla="*/ 1656 w 4000"/>
                <a:gd name="T35" fmla="*/ 321 h 333"/>
                <a:gd name="T36" fmla="*/ 1750 w 4000"/>
                <a:gd name="T37" fmla="*/ 326 h 333"/>
                <a:gd name="T38" fmla="*/ 1843 w 4000"/>
                <a:gd name="T39" fmla="*/ 330 h 333"/>
                <a:gd name="T40" fmla="*/ 1937 w 4000"/>
                <a:gd name="T41" fmla="*/ 332 h 333"/>
                <a:gd name="T42" fmla="*/ 2031 w 4000"/>
                <a:gd name="T43" fmla="*/ 333 h 333"/>
                <a:gd name="T44" fmla="*/ 2125 w 4000"/>
                <a:gd name="T45" fmla="*/ 331 h 333"/>
                <a:gd name="T46" fmla="*/ 2218 w 4000"/>
                <a:gd name="T47" fmla="*/ 328 h 333"/>
                <a:gd name="T48" fmla="*/ 2312 w 4000"/>
                <a:gd name="T49" fmla="*/ 323 h 333"/>
                <a:gd name="T50" fmla="*/ 2406 w 4000"/>
                <a:gd name="T51" fmla="*/ 316 h 333"/>
                <a:gd name="T52" fmla="*/ 2500 w 4000"/>
                <a:gd name="T53" fmla="*/ 307 h 333"/>
                <a:gd name="T54" fmla="*/ 2593 w 4000"/>
                <a:gd name="T55" fmla="*/ 297 h 333"/>
                <a:gd name="T56" fmla="*/ 2687 w 4000"/>
                <a:gd name="T57" fmla="*/ 285 h 333"/>
                <a:gd name="T58" fmla="*/ 2781 w 4000"/>
                <a:gd name="T59" fmla="*/ 272 h 333"/>
                <a:gd name="T60" fmla="*/ 2875 w 4000"/>
                <a:gd name="T61" fmla="*/ 257 h 333"/>
                <a:gd name="T62" fmla="*/ 2968 w 4000"/>
                <a:gd name="T63" fmla="*/ 241 h 333"/>
                <a:gd name="T64" fmla="*/ 3062 w 4000"/>
                <a:gd name="T65" fmla="*/ 223 h 333"/>
                <a:gd name="T66" fmla="*/ 3156 w 4000"/>
                <a:gd name="T67" fmla="*/ 205 h 333"/>
                <a:gd name="T68" fmla="*/ 3250 w 4000"/>
                <a:gd name="T69" fmla="*/ 185 h 333"/>
                <a:gd name="T70" fmla="*/ 3343 w 4000"/>
                <a:gd name="T71" fmla="*/ 164 h 333"/>
                <a:gd name="T72" fmla="*/ 3437 w 4000"/>
                <a:gd name="T73" fmla="*/ 142 h 333"/>
                <a:gd name="T74" fmla="*/ 3531 w 4000"/>
                <a:gd name="T75" fmla="*/ 119 h 333"/>
                <a:gd name="T76" fmla="*/ 3625 w 4000"/>
                <a:gd name="T77" fmla="*/ 96 h 333"/>
                <a:gd name="T78" fmla="*/ 3718 w 4000"/>
                <a:gd name="T79" fmla="*/ 73 h 333"/>
                <a:gd name="T80" fmla="*/ 3812 w 4000"/>
                <a:gd name="T81" fmla="*/ 48 h 333"/>
                <a:gd name="T82" fmla="*/ 3906 w 4000"/>
                <a:gd name="T83" fmla="*/ 24 h 333"/>
                <a:gd name="T84" fmla="*/ 4000 w 4000"/>
                <a:gd name="T85" fmla="*/ 0 h 3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4000" h="333">
                  <a:moveTo>
                    <a:pt x="0" y="0"/>
                  </a:moveTo>
                  <a:lnTo>
                    <a:pt x="31" y="8"/>
                  </a:lnTo>
                  <a:lnTo>
                    <a:pt x="62" y="16"/>
                  </a:lnTo>
                  <a:lnTo>
                    <a:pt x="93" y="24"/>
                  </a:lnTo>
                  <a:lnTo>
                    <a:pt x="125" y="32"/>
                  </a:lnTo>
                  <a:lnTo>
                    <a:pt x="156" y="40"/>
                  </a:lnTo>
                  <a:lnTo>
                    <a:pt x="187" y="48"/>
                  </a:lnTo>
                  <a:lnTo>
                    <a:pt x="218" y="56"/>
                  </a:lnTo>
                  <a:lnTo>
                    <a:pt x="250" y="65"/>
                  </a:lnTo>
                  <a:lnTo>
                    <a:pt x="281" y="73"/>
                  </a:lnTo>
                  <a:lnTo>
                    <a:pt x="312" y="80"/>
                  </a:lnTo>
                  <a:lnTo>
                    <a:pt x="343" y="88"/>
                  </a:lnTo>
                  <a:lnTo>
                    <a:pt x="375" y="96"/>
                  </a:lnTo>
                  <a:lnTo>
                    <a:pt x="406" y="104"/>
                  </a:lnTo>
                  <a:lnTo>
                    <a:pt x="437" y="112"/>
                  </a:lnTo>
                  <a:lnTo>
                    <a:pt x="468" y="119"/>
                  </a:lnTo>
                  <a:lnTo>
                    <a:pt x="500" y="127"/>
                  </a:lnTo>
                  <a:lnTo>
                    <a:pt x="531" y="135"/>
                  </a:lnTo>
                  <a:lnTo>
                    <a:pt x="562" y="142"/>
                  </a:lnTo>
                  <a:lnTo>
                    <a:pt x="593" y="149"/>
                  </a:lnTo>
                  <a:lnTo>
                    <a:pt x="625" y="157"/>
                  </a:lnTo>
                  <a:lnTo>
                    <a:pt x="656" y="164"/>
                  </a:lnTo>
                  <a:lnTo>
                    <a:pt x="687" y="171"/>
                  </a:lnTo>
                  <a:lnTo>
                    <a:pt x="718" y="178"/>
                  </a:lnTo>
                  <a:lnTo>
                    <a:pt x="750" y="185"/>
                  </a:lnTo>
                  <a:lnTo>
                    <a:pt x="781" y="191"/>
                  </a:lnTo>
                  <a:lnTo>
                    <a:pt x="812" y="198"/>
                  </a:lnTo>
                  <a:lnTo>
                    <a:pt x="843" y="205"/>
                  </a:lnTo>
                  <a:lnTo>
                    <a:pt x="875" y="211"/>
                  </a:lnTo>
                  <a:lnTo>
                    <a:pt x="906" y="217"/>
                  </a:lnTo>
                  <a:lnTo>
                    <a:pt x="937" y="223"/>
                  </a:lnTo>
                  <a:lnTo>
                    <a:pt x="968" y="229"/>
                  </a:lnTo>
                  <a:lnTo>
                    <a:pt x="1000" y="235"/>
                  </a:lnTo>
                  <a:lnTo>
                    <a:pt x="1031" y="241"/>
                  </a:lnTo>
                  <a:lnTo>
                    <a:pt x="1062" y="246"/>
                  </a:lnTo>
                  <a:lnTo>
                    <a:pt x="1093" y="252"/>
                  </a:lnTo>
                  <a:lnTo>
                    <a:pt x="1125" y="257"/>
                  </a:lnTo>
                  <a:lnTo>
                    <a:pt x="1156" y="262"/>
                  </a:lnTo>
                  <a:lnTo>
                    <a:pt x="1187" y="267"/>
                  </a:lnTo>
                  <a:lnTo>
                    <a:pt x="1218" y="272"/>
                  </a:lnTo>
                  <a:lnTo>
                    <a:pt x="1250" y="277"/>
                  </a:lnTo>
                  <a:lnTo>
                    <a:pt x="1281" y="281"/>
                  </a:lnTo>
                  <a:lnTo>
                    <a:pt x="1312" y="285"/>
                  </a:lnTo>
                  <a:lnTo>
                    <a:pt x="1343" y="290"/>
                  </a:lnTo>
                  <a:lnTo>
                    <a:pt x="1375" y="293"/>
                  </a:lnTo>
                  <a:lnTo>
                    <a:pt x="1406" y="297"/>
                  </a:lnTo>
                  <a:lnTo>
                    <a:pt x="1437" y="301"/>
                  </a:lnTo>
                  <a:lnTo>
                    <a:pt x="1468" y="304"/>
                  </a:lnTo>
                  <a:lnTo>
                    <a:pt x="1500" y="307"/>
                  </a:lnTo>
                  <a:lnTo>
                    <a:pt x="1531" y="310"/>
                  </a:lnTo>
                  <a:lnTo>
                    <a:pt x="1562" y="313"/>
                  </a:lnTo>
                  <a:lnTo>
                    <a:pt x="1593" y="316"/>
                  </a:lnTo>
                  <a:lnTo>
                    <a:pt x="1625" y="318"/>
                  </a:lnTo>
                  <a:lnTo>
                    <a:pt x="1656" y="321"/>
                  </a:lnTo>
                  <a:lnTo>
                    <a:pt x="1687" y="323"/>
                  </a:lnTo>
                  <a:lnTo>
                    <a:pt x="1718" y="325"/>
                  </a:lnTo>
                  <a:lnTo>
                    <a:pt x="1750" y="326"/>
                  </a:lnTo>
                  <a:lnTo>
                    <a:pt x="1781" y="328"/>
                  </a:lnTo>
                  <a:lnTo>
                    <a:pt x="1812" y="329"/>
                  </a:lnTo>
                  <a:lnTo>
                    <a:pt x="1843" y="330"/>
                  </a:lnTo>
                  <a:lnTo>
                    <a:pt x="1875" y="331"/>
                  </a:lnTo>
                  <a:lnTo>
                    <a:pt x="1906" y="332"/>
                  </a:lnTo>
                  <a:lnTo>
                    <a:pt x="1937" y="332"/>
                  </a:lnTo>
                  <a:lnTo>
                    <a:pt x="1968" y="333"/>
                  </a:lnTo>
                  <a:lnTo>
                    <a:pt x="2000" y="333"/>
                  </a:lnTo>
                  <a:lnTo>
                    <a:pt x="2031" y="333"/>
                  </a:lnTo>
                  <a:lnTo>
                    <a:pt x="2062" y="332"/>
                  </a:lnTo>
                  <a:lnTo>
                    <a:pt x="2093" y="332"/>
                  </a:lnTo>
                  <a:lnTo>
                    <a:pt x="2125" y="331"/>
                  </a:lnTo>
                  <a:lnTo>
                    <a:pt x="2156" y="330"/>
                  </a:lnTo>
                  <a:lnTo>
                    <a:pt x="2187" y="329"/>
                  </a:lnTo>
                  <a:lnTo>
                    <a:pt x="2218" y="328"/>
                  </a:lnTo>
                  <a:lnTo>
                    <a:pt x="2250" y="326"/>
                  </a:lnTo>
                  <a:lnTo>
                    <a:pt x="2281" y="325"/>
                  </a:lnTo>
                  <a:lnTo>
                    <a:pt x="2312" y="323"/>
                  </a:lnTo>
                  <a:lnTo>
                    <a:pt x="2343" y="321"/>
                  </a:lnTo>
                  <a:lnTo>
                    <a:pt x="2375" y="318"/>
                  </a:lnTo>
                  <a:lnTo>
                    <a:pt x="2406" y="316"/>
                  </a:lnTo>
                  <a:lnTo>
                    <a:pt x="2437" y="313"/>
                  </a:lnTo>
                  <a:lnTo>
                    <a:pt x="2468" y="310"/>
                  </a:lnTo>
                  <a:lnTo>
                    <a:pt x="2500" y="307"/>
                  </a:lnTo>
                  <a:lnTo>
                    <a:pt x="2531" y="304"/>
                  </a:lnTo>
                  <a:lnTo>
                    <a:pt x="2562" y="301"/>
                  </a:lnTo>
                  <a:lnTo>
                    <a:pt x="2593" y="297"/>
                  </a:lnTo>
                  <a:lnTo>
                    <a:pt x="2625" y="293"/>
                  </a:lnTo>
                  <a:lnTo>
                    <a:pt x="2656" y="290"/>
                  </a:lnTo>
                  <a:lnTo>
                    <a:pt x="2687" y="285"/>
                  </a:lnTo>
                  <a:lnTo>
                    <a:pt x="2718" y="281"/>
                  </a:lnTo>
                  <a:lnTo>
                    <a:pt x="2750" y="277"/>
                  </a:lnTo>
                  <a:lnTo>
                    <a:pt x="2781" y="272"/>
                  </a:lnTo>
                  <a:lnTo>
                    <a:pt x="2812" y="267"/>
                  </a:lnTo>
                  <a:lnTo>
                    <a:pt x="2843" y="262"/>
                  </a:lnTo>
                  <a:lnTo>
                    <a:pt x="2875" y="257"/>
                  </a:lnTo>
                  <a:lnTo>
                    <a:pt x="2906" y="252"/>
                  </a:lnTo>
                  <a:lnTo>
                    <a:pt x="2937" y="246"/>
                  </a:lnTo>
                  <a:lnTo>
                    <a:pt x="2968" y="241"/>
                  </a:lnTo>
                  <a:lnTo>
                    <a:pt x="3000" y="235"/>
                  </a:lnTo>
                  <a:lnTo>
                    <a:pt x="3031" y="229"/>
                  </a:lnTo>
                  <a:lnTo>
                    <a:pt x="3062" y="223"/>
                  </a:lnTo>
                  <a:lnTo>
                    <a:pt x="3093" y="217"/>
                  </a:lnTo>
                  <a:lnTo>
                    <a:pt x="3125" y="211"/>
                  </a:lnTo>
                  <a:lnTo>
                    <a:pt x="3156" y="205"/>
                  </a:lnTo>
                  <a:lnTo>
                    <a:pt x="3187" y="198"/>
                  </a:lnTo>
                  <a:lnTo>
                    <a:pt x="3218" y="191"/>
                  </a:lnTo>
                  <a:lnTo>
                    <a:pt x="3250" y="185"/>
                  </a:lnTo>
                  <a:lnTo>
                    <a:pt x="3281" y="178"/>
                  </a:lnTo>
                  <a:lnTo>
                    <a:pt x="3312" y="171"/>
                  </a:lnTo>
                  <a:lnTo>
                    <a:pt x="3343" y="164"/>
                  </a:lnTo>
                  <a:lnTo>
                    <a:pt x="3375" y="157"/>
                  </a:lnTo>
                  <a:lnTo>
                    <a:pt x="3406" y="149"/>
                  </a:lnTo>
                  <a:lnTo>
                    <a:pt x="3437" y="142"/>
                  </a:lnTo>
                  <a:lnTo>
                    <a:pt x="3468" y="135"/>
                  </a:lnTo>
                  <a:lnTo>
                    <a:pt x="3500" y="127"/>
                  </a:lnTo>
                  <a:lnTo>
                    <a:pt x="3531" y="119"/>
                  </a:lnTo>
                  <a:lnTo>
                    <a:pt x="3562" y="112"/>
                  </a:lnTo>
                  <a:lnTo>
                    <a:pt x="3593" y="104"/>
                  </a:lnTo>
                  <a:lnTo>
                    <a:pt x="3625" y="96"/>
                  </a:lnTo>
                  <a:lnTo>
                    <a:pt x="3656" y="88"/>
                  </a:lnTo>
                  <a:lnTo>
                    <a:pt x="3687" y="80"/>
                  </a:lnTo>
                  <a:lnTo>
                    <a:pt x="3718" y="73"/>
                  </a:lnTo>
                  <a:lnTo>
                    <a:pt x="3750" y="65"/>
                  </a:lnTo>
                  <a:lnTo>
                    <a:pt x="3781" y="56"/>
                  </a:lnTo>
                  <a:lnTo>
                    <a:pt x="3812" y="48"/>
                  </a:lnTo>
                  <a:lnTo>
                    <a:pt x="3843" y="40"/>
                  </a:lnTo>
                  <a:lnTo>
                    <a:pt x="3875" y="32"/>
                  </a:lnTo>
                  <a:lnTo>
                    <a:pt x="3906" y="24"/>
                  </a:lnTo>
                  <a:lnTo>
                    <a:pt x="3937" y="16"/>
                  </a:lnTo>
                  <a:lnTo>
                    <a:pt x="3968" y="8"/>
                  </a:lnTo>
                  <a:lnTo>
                    <a:pt x="4000" y="0"/>
                  </a:ln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1147" y="1395"/>
              <a:ext cx="3455" cy="0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auto">
            <a:xfrm>
              <a:off x="1689" y="1361"/>
              <a:ext cx="69" cy="69"/>
            </a:xfrm>
            <a:prstGeom prst="ellipse">
              <a:avLst/>
            </a:prstGeom>
            <a:solidFill>
              <a:schemeClr val="bg1"/>
            </a:solidFill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Oval 11"/>
            <p:cNvSpPr>
              <a:spLocks noChangeArrowheads="1"/>
            </p:cNvSpPr>
            <p:nvPr/>
          </p:nvSpPr>
          <p:spPr bwMode="auto">
            <a:xfrm>
              <a:off x="3992" y="1361"/>
              <a:ext cx="69" cy="69"/>
            </a:xfrm>
            <a:prstGeom prst="ellipse">
              <a:avLst/>
            </a:prstGeom>
            <a:solidFill>
              <a:schemeClr val="bg1"/>
            </a:solidFill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5" name="文本框 14"/>
          <p:cNvSpPr txBox="1"/>
          <p:nvPr/>
        </p:nvSpPr>
        <p:spPr>
          <a:xfrm>
            <a:off x="2459111" y="1746906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7068566" y="2114966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966482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一维谱分解示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设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=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则有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𝑋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𝑇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𝑋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取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𝑇</m:t>
                          </m:r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𝑋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𝑋</m:t>
                          </m:r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可以分别解出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𝜔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𝑋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cos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𝜔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den>
                          </m:f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func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𝜔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den>
                          </m:f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func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8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627133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一维谱分解示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690689"/>
                <a:ext cx="7886700" cy="4486274"/>
              </a:xfrm>
            </p:spPr>
            <p:txBody>
              <a:bodyPr/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根据弦的两端固定条件，有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𝑋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=0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𝑋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𝑙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=0</m:t>
                      </m:r>
                    </m:oMath>
                  </m:oMathPara>
                </a14:m>
                <a:endParaRPr lang="en-US" altLang="zh-CN" b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即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1</m:t>
                                    </m:r>
                                  </m:sub>
                                </m:sSub>
                                <m:func>
                                  <m:func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 altLang="zh-CN" b="0" i="0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c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b="0" i="0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os</m:t>
                                    </m:r>
                                  </m:fName>
                                  <m:e>
                                    <m:f>
                                      <m:f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  <m:t>𝜔</m:t>
                                        </m:r>
                                      </m:num>
                                      <m:den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  <m:t>𝑎</m:t>
                                        </m:r>
                                      </m:den>
                                    </m:f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0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func>
                                      <m:func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  <m:t>sin</m:t>
                                        </m:r>
                                      </m:fName>
                                      <m:e>
                                        <m:f>
                                          <m:fPr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  <a:ea typeface="楷体" panose="02010609060101010101" pitchFamily="49" charset="-122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  <a:ea typeface="楷体" panose="02010609060101010101" pitchFamily="49" charset="-122"/>
                                              </a:rPr>
                                              <m:t>𝜔</m:t>
                                            </m:r>
                                          </m:num>
                                          <m:den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  <a:ea typeface="楷体" panose="02010609060101010101" pitchFamily="49" charset="-122"/>
                                              </a:rPr>
                                              <m:t>𝑎</m:t>
                                            </m:r>
                                          </m:den>
                                        </m:f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  <m:t>0=0</m:t>
                                        </m:r>
                                      </m:e>
                                    </m:func>
                                  </m:e>
                                </m:func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1</m:t>
                                    </m:r>
                                  </m:sub>
                                </m:sSub>
                                <m:func>
                                  <m:func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b="0" i="0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cos</m:t>
                                    </m:r>
                                  </m:fName>
                                  <m:e>
                                    <m:f>
                                      <m:f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  <m:t>𝜔</m:t>
                                        </m:r>
                                      </m:num>
                                      <m:den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  <m:t>𝑎</m:t>
                                        </m:r>
                                      </m:den>
                                    </m:f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𝑙</m:t>
                                    </m:r>
                                  </m:e>
                                </m:func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2</m:t>
                                    </m:r>
                                  </m:sub>
                                </m:sSub>
                                <m:func>
                                  <m:func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sin</m:t>
                                    </m:r>
                                  </m:fName>
                                  <m:e>
                                    <m:f>
                                      <m:f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  <m:t>𝜔</m:t>
                                        </m:r>
                                      </m:num>
                                      <m:den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  <m:t>𝑎</m:t>
                                        </m:r>
                                      </m:den>
                                    </m:f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𝑙</m:t>
                                    </m:r>
                                  </m:e>
                                </m:func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=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根据第一行，有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= 0</a:t>
                </a: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根据第二行，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𝑐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2</m:t>
                        </m:r>
                      </m:sub>
                    </m:sSub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sin</m:t>
                        </m:r>
                      </m:fName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𝜔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𝑎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𝑙</m:t>
                        </m:r>
                      </m:e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0</m:t>
                    </m:r>
                  </m:oMath>
                </a14:m>
                <a:endPara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690689"/>
                <a:ext cx="7886700" cy="4486274"/>
              </a:xfrm>
              <a:blipFill>
                <a:blip r:embed="rId2"/>
                <a:stretch>
                  <a:fillRect l="-1391" t="-27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295351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一维谱分解示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690690"/>
                <a:ext cx="7886700" cy="4486274"/>
              </a:xfrm>
            </p:spPr>
            <p:txBody>
              <a:bodyPr/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根据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≠ 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上式要求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, 2, 3⋯⋯</m:t>
                      </m:r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由此导出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ω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表达式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𝜔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𝜋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𝑙</m:t>
                          </m:r>
                        </m:den>
                      </m:f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代入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=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T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得到方程的解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𝑢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num>
                                <m:den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𝑙</m:t>
                                  </m:r>
                                </m:den>
                              </m:f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𝑙</m:t>
                                  </m:r>
                                </m:den>
                              </m:f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690690"/>
                <a:ext cx="7886700" cy="4486274"/>
              </a:xfrm>
              <a:blipFill>
                <a:blip r:embed="rId2"/>
                <a:stretch>
                  <a:fillRect l="-1391" t="-27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852039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一维驻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3147236"/>
                <a:ext cx="7886700" cy="3029727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𝑢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func>
                        <m:func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𝑙</m:t>
                                  </m:r>
                                </m:den>
                              </m:f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𝑙</m:t>
                                  </m:r>
                                </m:den>
                              </m:f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上式中的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k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只能取整数值，对应的频率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𝑓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𝜔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2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𝜋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𝑘𝑎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2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𝑙</m:t>
                          </m:r>
                        </m:den>
                      </m:f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也只能是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𝑎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2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𝑙</m:t>
                        </m:r>
                      </m:den>
                    </m:f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整数倍，这即是弦振动的频率取值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3147236"/>
                <a:ext cx="7886700" cy="3029727"/>
              </a:xfrm>
              <a:blipFill>
                <a:blip r:embed="rId2"/>
                <a:stretch>
                  <a:fillRect l="-1391" r="-2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4"/>
          <p:cNvGrpSpPr>
            <a:grpSpLocks noChangeAspect="1"/>
          </p:cNvGrpSpPr>
          <p:nvPr/>
        </p:nvGrpSpPr>
        <p:grpSpPr bwMode="auto">
          <a:xfrm>
            <a:off x="1333500" y="1747839"/>
            <a:ext cx="3109913" cy="511175"/>
            <a:chOff x="840" y="1101"/>
            <a:chExt cx="1959" cy="322"/>
          </a:xfrm>
        </p:grpSpPr>
        <p:sp>
          <p:nvSpPr>
            <p:cNvPr id="14" name="Freeform 6"/>
            <p:cNvSpPr>
              <a:spLocks/>
            </p:cNvSpPr>
            <p:nvPr/>
          </p:nvSpPr>
          <p:spPr bwMode="auto">
            <a:xfrm>
              <a:off x="859" y="1101"/>
              <a:ext cx="1921" cy="161"/>
            </a:xfrm>
            <a:custGeom>
              <a:avLst/>
              <a:gdLst>
                <a:gd name="T0" fmla="*/ 93 w 6000"/>
                <a:gd name="T1" fmla="*/ 475 h 500"/>
                <a:gd name="T2" fmla="*/ 234 w 6000"/>
                <a:gd name="T3" fmla="*/ 438 h 500"/>
                <a:gd name="T4" fmla="*/ 375 w 6000"/>
                <a:gd name="T5" fmla="*/ 402 h 500"/>
                <a:gd name="T6" fmla="*/ 515 w 6000"/>
                <a:gd name="T7" fmla="*/ 366 h 500"/>
                <a:gd name="T8" fmla="*/ 656 w 6000"/>
                <a:gd name="T9" fmla="*/ 331 h 500"/>
                <a:gd name="T10" fmla="*/ 796 w 6000"/>
                <a:gd name="T11" fmla="*/ 297 h 500"/>
                <a:gd name="T12" fmla="*/ 937 w 6000"/>
                <a:gd name="T13" fmla="*/ 264 h 500"/>
                <a:gd name="T14" fmla="*/ 1078 w 6000"/>
                <a:gd name="T15" fmla="*/ 232 h 500"/>
                <a:gd name="T16" fmla="*/ 1218 w 6000"/>
                <a:gd name="T17" fmla="*/ 202 h 500"/>
                <a:gd name="T18" fmla="*/ 1359 w 6000"/>
                <a:gd name="T19" fmla="*/ 173 h 500"/>
                <a:gd name="T20" fmla="*/ 1500 w 6000"/>
                <a:gd name="T21" fmla="*/ 146 h 500"/>
                <a:gd name="T22" fmla="*/ 1640 w 6000"/>
                <a:gd name="T23" fmla="*/ 121 h 500"/>
                <a:gd name="T24" fmla="*/ 1781 w 6000"/>
                <a:gd name="T25" fmla="*/ 98 h 500"/>
                <a:gd name="T26" fmla="*/ 1921 w 6000"/>
                <a:gd name="T27" fmla="*/ 77 h 500"/>
                <a:gd name="T28" fmla="*/ 2062 w 6000"/>
                <a:gd name="T29" fmla="*/ 59 h 500"/>
                <a:gd name="T30" fmla="*/ 2203 w 6000"/>
                <a:gd name="T31" fmla="*/ 42 h 500"/>
                <a:gd name="T32" fmla="*/ 2343 w 6000"/>
                <a:gd name="T33" fmla="*/ 29 h 500"/>
                <a:gd name="T34" fmla="*/ 2484 w 6000"/>
                <a:gd name="T35" fmla="*/ 18 h 500"/>
                <a:gd name="T36" fmla="*/ 2625 w 6000"/>
                <a:gd name="T37" fmla="*/ 9 h 500"/>
                <a:gd name="T38" fmla="*/ 2765 w 6000"/>
                <a:gd name="T39" fmla="*/ 3 h 500"/>
                <a:gd name="T40" fmla="*/ 2906 w 6000"/>
                <a:gd name="T41" fmla="*/ 0 h 500"/>
                <a:gd name="T42" fmla="*/ 3046 w 6000"/>
                <a:gd name="T43" fmla="*/ 0 h 500"/>
                <a:gd name="T44" fmla="*/ 3187 w 6000"/>
                <a:gd name="T45" fmla="*/ 2 h 500"/>
                <a:gd name="T46" fmla="*/ 3328 w 6000"/>
                <a:gd name="T47" fmla="*/ 7 h 500"/>
                <a:gd name="T48" fmla="*/ 3468 w 6000"/>
                <a:gd name="T49" fmla="*/ 14 h 500"/>
                <a:gd name="T50" fmla="*/ 3609 w 6000"/>
                <a:gd name="T51" fmla="*/ 25 h 500"/>
                <a:gd name="T52" fmla="*/ 3750 w 6000"/>
                <a:gd name="T53" fmla="*/ 38 h 500"/>
                <a:gd name="T54" fmla="*/ 3890 w 6000"/>
                <a:gd name="T55" fmla="*/ 53 h 500"/>
                <a:gd name="T56" fmla="*/ 4031 w 6000"/>
                <a:gd name="T57" fmla="*/ 71 h 500"/>
                <a:gd name="T58" fmla="*/ 4171 w 6000"/>
                <a:gd name="T59" fmla="*/ 91 h 500"/>
                <a:gd name="T60" fmla="*/ 4312 w 6000"/>
                <a:gd name="T61" fmla="*/ 113 h 500"/>
                <a:gd name="T62" fmla="*/ 4453 w 6000"/>
                <a:gd name="T63" fmla="*/ 137 h 500"/>
                <a:gd name="T64" fmla="*/ 4593 w 6000"/>
                <a:gd name="T65" fmla="*/ 164 h 500"/>
                <a:gd name="T66" fmla="*/ 4734 w 6000"/>
                <a:gd name="T67" fmla="*/ 192 h 500"/>
                <a:gd name="T68" fmla="*/ 4875 w 6000"/>
                <a:gd name="T69" fmla="*/ 222 h 500"/>
                <a:gd name="T70" fmla="*/ 5015 w 6000"/>
                <a:gd name="T71" fmla="*/ 253 h 500"/>
                <a:gd name="T72" fmla="*/ 5156 w 6000"/>
                <a:gd name="T73" fmla="*/ 286 h 500"/>
                <a:gd name="T74" fmla="*/ 5296 w 6000"/>
                <a:gd name="T75" fmla="*/ 320 h 500"/>
                <a:gd name="T76" fmla="*/ 5437 w 6000"/>
                <a:gd name="T77" fmla="*/ 354 h 500"/>
                <a:gd name="T78" fmla="*/ 5578 w 6000"/>
                <a:gd name="T79" fmla="*/ 390 h 500"/>
                <a:gd name="T80" fmla="*/ 5718 w 6000"/>
                <a:gd name="T81" fmla="*/ 426 h 500"/>
                <a:gd name="T82" fmla="*/ 5859 w 6000"/>
                <a:gd name="T83" fmla="*/ 463 h 500"/>
                <a:gd name="T84" fmla="*/ 6000 w 6000"/>
                <a:gd name="T85" fmla="*/ 500 h 5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6000" h="500">
                  <a:moveTo>
                    <a:pt x="0" y="500"/>
                  </a:moveTo>
                  <a:lnTo>
                    <a:pt x="46" y="487"/>
                  </a:lnTo>
                  <a:lnTo>
                    <a:pt x="93" y="475"/>
                  </a:lnTo>
                  <a:lnTo>
                    <a:pt x="140" y="463"/>
                  </a:lnTo>
                  <a:lnTo>
                    <a:pt x="187" y="450"/>
                  </a:lnTo>
                  <a:lnTo>
                    <a:pt x="234" y="438"/>
                  </a:lnTo>
                  <a:lnTo>
                    <a:pt x="281" y="426"/>
                  </a:lnTo>
                  <a:lnTo>
                    <a:pt x="328" y="414"/>
                  </a:lnTo>
                  <a:lnTo>
                    <a:pt x="375" y="402"/>
                  </a:lnTo>
                  <a:lnTo>
                    <a:pt x="421" y="390"/>
                  </a:lnTo>
                  <a:lnTo>
                    <a:pt x="468" y="378"/>
                  </a:lnTo>
                  <a:lnTo>
                    <a:pt x="515" y="366"/>
                  </a:lnTo>
                  <a:lnTo>
                    <a:pt x="562" y="354"/>
                  </a:lnTo>
                  <a:lnTo>
                    <a:pt x="609" y="343"/>
                  </a:lnTo>
                  <a:lnTo>
                    <a:pt x="656" y="331"/>
                  </a:lnTo>
                  <a:lnTo>
                    <a:pt x="703" y="320"/>
                  </a:lnTo>
                  <a:lnTo>
                    <a:pt x="750" y="308"/>
                  </a:lnTo>
                  <a:lnTo>
                    <a:pt x="796" y="297"/>
                  </a:lnTo>
                  <a:lnTo>
                    <a:pt x="843" y="286"/>
                  </a:lnTo>
                  <a:lnTo>
                    <a:pt x="890" y="275"/>
                  </a:lnTo>
                  <a:lnTo>
                    <a:pt x="937" y="264"/>
                  </a:lnTo>
                  <a:lnTo>
                    <a:pt x="984" y="253"/>
                  </a:lnTo>
                  <a:lnTo>
                    <a:pt x="1031" y="242"/>
                  </a:lnTo>
                  <a:lnTo>
                    <a:pt x="1078" y="232"/>
                  </a:lnTo>
                  <a:lnTo>
                    <a:pt x="1125" y="222"/>
                  </a:lnTo>
                  <a:lnTo>
                    <a:pt x="1171" y="212"/>
                  </a:lnTo>
                  <a:lnTo>
                    <a:pt x="1218" y="202"/>
                  </a:lnTo>
                  <a:lnTo>
                    <a:pt x="1265" y="192"/>
                  </a:lnTo>
                  <a:lnTo>
                    <a:pt x="1312" y="182"/>
                  </a:lnTo>
                  <a:lnTo>
                    <a:pt x="1359" y="173"/>
                  </a:lnTo>
                  <a:lnTo>
                    <a:pt x="1406" y="164"/>
                  </a:lnTo>
                  <a:lnTo>
                    <a:pt x="1453" y="155"/>
                  </a:lnTo>
                  <a:lnTo>
                    <a:pt x="1500" y="146"/>
                  </a:lnTo>
                  <a:lnTo>
                    <a:pt x="1546" y="137"/>
                  </a:lnTo>
                  <a:lnTo>
                    <a:pt x="1593" y="129"/>
                  </a:lnTo>
                  <a:lnTo>
                    <a:pt x="1640" y="121"/>
                  </a:lnTo>
                  <a:lnTo>
                    <a:pt x="1687" y="113"/>
                  </a:lnTo>
                  <a:lnTo>
                    <a:pt x="1734" y="105"/>
                  </a:lnTo>
                  <a:lnTo>
                    <a:pt x="1781" y="98"/>
                  </a:lnTo>
                  <a:lnTo>
                    <a:pt x="1828" y="91"/>
                  </a:lnTo>
                  <a:lnTo>
                    <a:pt x="1875" y="84"/>
                  </a:lnTo>
                  <a:lnTo>
                    <a:pt x="1921" y="77"/>
                  </a:lnTo>
                  <a:lnTo>
                    <a:pt x="1968" y="71"/>
                  </a:lnTo>
                  <a:lnTo>
                    <a:pt x="2015" y="64"/>
                  </a:lnTo>
                  <a:lnTo>
                    <a:pt x="2062" y="59"/>
                  </a:lnTo>
                  <a:lnTo>
                    <a:pt x="2109" y="53"/>
                  </a:lnTo>
                  <a:lnTo>
                    <a:pt x="2156" y="48"/>
                  </a:lnTo>
                  <a:lnTo>
                    <a:pt x="2203" y="42"/>
                  </a:lnTo>
                  <a:lnTo>
                    <a:pt x="2250" y="38"/>
                  </a:lnTo>
                  <a:lnTo>
                    <a:pt x="2296" y="33"/>
                  </a:lnTo>
                  <a:lnTo>
                    <a:pt x="2343" y="29"/>
                  </a:lnTo>
                  <a:lnTo>
                    <a:pt x="2390" y="25"/>
                  </a:lnTo>
                  <a:lnTo>
                    <a:pt x="2437" y="21"/>
                  </a:lnTo>
                  <a:lnTo>
                    <a:pt x="2484" y="18"/>
                  </a:lnTo>
                  <a:lnTo>
                    <a:pt x="2531" y="14"/>
                  </a:lnTo>
                  <a:lnTo>
                    <a:pt x="2578" y="12"/>
                  </a:lnTo>
                  <a:lnTo>
                    <a:pt x="2625" y="9"/>
                  </a:lnTo>
                  <a:lnTo>
                    <a:pt x="2671" y="7"/>
                  </a:lnTo>
                  <a:lnTo>
                    <a:pt x="2718" y="5"/>
                  </a:lnTo>
                  <a:lnTo>
                    <a:pt x="2765" y="3"/>
                  </a:lnTo>
                  <a:lnTo>
                    <a:pt x="2812" y="2"/>
                  </a:lnTo>
                  <a:lnTo>
                    <a:pt x="2859" y="1"/>
                  </a:lnTo>
                  <a:lnTo>
                    <a:pt x="2906" y="0"/>
                  </a:lnTo>
                  <a:lnTo>
                    <a:pt x="2953" y="0"/>
                  </a:lnTo>
                  <a:lnTo>
                    <a:pt x="3000" y="0"/>
                  </a:lnTo>
                  <a:lnTo>
                    <a:pt x="3046" y="0"/>
                  </a:lnTo>
                  <a:lnTo>
                    <a:pt x="3093" y="0"/>
                  </a:lnTo>
                  <a:lnTo>
                    <a:pt x="3140" y="1"/>
                  </a:lnTo>
                  <a:lnTo>
                    <a:pt x="3187" y="2"/>
                  </a:lnTo>
                  <a:lnTo>
                    <a:pt x="3234" y="3"/>
                  </a:lnTo>
                  <a:lnTo>
                    <a:pt x="3281" y="5"/>
                  </a:lnTo>
                  <a:lnTo>
                    <a:pt x="3328" y="7"/>
                  </a:lnTo>
                  <a:lnTo>
                    <a:pt x="3375" y="9"/>
                  </a:lnTo>
                  <a:lnTo>
                    <a:pt x="3421" y="12"/>
                  </a:lnTo>
                  <a:lnTo>
                    <a:pt x="3468" y="14"/>
                  </a:lnTo>
                  <a:lnTo>
                    <a:pt x="3515" y="18"/>
                  </a:lnTo>
                  <a:lnTo>
                    <a:pt x="3562" y="21"/>
                  </a:lnTo>
                  <a:lnTo>
                    <a:pt x="3609" y="25"/>
                  </a:lnTo>
                  <a:lnTo>
                    <a:pt x="3656" y="29"/>
                  </a:lnTo>
                  <a:lnTo>
                    <a:pt x="3703" y="33"/>
                  </a:lnTo>
                  <a:lnTo>
                    <a:pt x="3750" y="38"/>
                  </a:lnTo>
                  <a:lnTo>
                    <a:pt x="3796" y="42"/>
                  </a:lnTo>
                  <a:lnTo>
                    <a:pt x="3843" y="48"/>
                  </a:lnTo>
                  <a:lnTo>
                    <a:pt x="3890" y="53"/>
                  </a:lnTo>
                  <a:lnTo>
                    <a:pt x="3937" y="59"/>
                  </a:lnTo>
                  <a:lnTo>
                    <a:pt x="3984" y="64"/>
                  </a:lnTo>
                  <a:lnTo>
                    <a:pt x="4031" y="71"/>
                  </a:lnTo>
                  <a:lnTo>
                    <a:pt x="4078" y="77"/>
                  </a:lnTo>
                  <a:lnTo>
                    <a:pt x="4125" y="84"/>
                  </a:lnTo>
                  <a:lnTo>
                    <a:pt x="4171" y="91"/>
                  </a:lnTo>
                  <a:lnTo>
                    <a:pt x="4218" y="98"/>
                  </a:lnTo>
                  <a:lnTo>
                    <a:pt x="4265" y="105"/>
                  </a:lnTo>
                  <a:lnTo>
                    <a:pt x="4312" y="113"/>
                  </a:lnTo>
                  <a:lnTo>
                    <a:pt x="4359" y="121"/>
                  </a:lnTo>
                  <a:lnTo>
                    <a:pt x="4406" y="129"/>
                  </a:lnTo>
                  <a:lnTo>
                    <a:pt x="4453" y="137"/>
                  </a:lnTo>
                  <a:lnTo>
                    <a:pt x="4500" y="146"/>
                  </a:lnTo>
                  <a:lnTo>
                    <a:pt x="4546" y="155"/>
                  </a:lnTo>
                  <a:lnTo>
                    <a:pt x="4593" y="164"/>
                  </a:lnTo>
                  <a:lnTo>
                    <a:pt x="4640" y="173"/>
                  </a:lnTo>
                  <a:lnTo>
                    <a:pt x="4687" y="182"/>
                  </a:lnTo>
                  <a:lnTo>
                    <a:pt x="4734" y="192"/>
                  </a:lnTo>
                  <a:lnTo>
                    <a:pt x="4781" y="202"/>
                  </a:lnTo>
                  <a:lnTo>
                    <a:pt x="4828" y="212"/>
                  </a:lnTo>
                  <a:lnTo>
                    <a:pt x="4875" y="222"/>
                  </a:lnTo>
                  <a:lnTo>
                    <a:pt x="4921" y="232"/>
                  </a:lnTo>
                  <a:lnTo>
                    <a:pt x="4968" y="242"/>
                  </a:lnTo>
                  <a:lnTo>
                    <a:pt x="5015" y="253"/>
                  </a:lnTo>
                  <a:lnTo>
                    <a:pt x="5062" y="264"/>
                  </a:lnTo>
                  <a:lnTo>
                    <a:pt x="5109" y="275"/>
                  </a:lnTo>
                  <a:lnTo>
                    <a:pt x="5156" y="286"/>
                  </a:lnTo>
                  <a:lnTo>
                    <a:pt x="5203" y="297"/>
                  </a:lnTo>
                  <a:lnTo>
                    <a:pt x="5250" y="308"/>
                  </a:lnTo>
                  <a:lnTo>
                    <a:pt x="5296" y="320"/>
                  </a:lnTo>
                  <a:lnTo>
                    <a:pt x="5343" y="331"/>
                  </a:lnTo>
                  <a:lnTo>
                    <a:pt x="5390" y="343"/>
                  </a:lnTo>
                  <a:lnTo>
                    <a:pt x="5437" y="354"/>
                  </a:lnTo>
                  <a:lnTo>
                    <a:pt x="5484" y="366"/>
                  </a:lnTo>
                  <a:lnTo>
                    <a:pt x="5531" y="378"/>
                  </a:lnTo>
                  <a:lnTo>
                    <a:pt x="5578" y="390"/>
                  </a:lnTo>
                  <a:lnTo>
                    <a:pt x="5625" y="402"/>
                  </a:lnTo>
                  <a:lnTo>
                    <a:pt x="5671" y="414"/>
                  </a:lnTo>
                  <a:lnTo>
                    <a:pt x="5718" y="426"/>
                  </a:lnTo>
                  <a:lnTo>
                    <a:pt x="5765" y="438"/>
                  </a:lnTo>
                  <a:lnTo>
                    <a:pt x="5812" y="450"/>
                  </a:lnTo>
                  <a:lnTo>
                    <a:pt x="5859" y="463"/>
                  </a:lnTo>
                  <a:lnTo>
                    <a:pt x="5906" y="475"/>
                  </a:lnTo>
                  <a:lnTo>
                    <a:pt x="5953" y="487"/>
                  </a:lnTo>
                  <a:lnTo>
                    <a:pt x="6000" y="500"/>
                  </a:lnTo>
                </a:path>
              </a:pathLst>
            </a:cu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7"/>
            <p:cNvSpPr>
              <a:spLocks/>
            </p:cNvSpPr>
            <p:nvPr/>
          </p:nvSpPr>
          <p:spPr bwMode="auto">
            <a:xfrm>
              <a:off x="859" y="1262"/>
              <a:ext cx="1921" cy="161"/>
            </a:xfrm>
            <a:custGeom>
              <a:avLst/>
              <a:gdLst>
                <a:gd name="T0" fmla="*/ 93 w 6000"/>
                <a:gd name="T1" fmla="*/ 24 h 500"/>
                <a:gd name="T2" fmla="*/ 234 w 6000"/>
                <a:gd name="T3" fmla="*/ 61 h 500"/>
                <a:gd name="T4" fmla="*/ 375 w 6000"/>
                <a:gd name="T5" fmla="*/ 97 h 500"/>
                <a:gd name="T6" fmla="*/ 515 w 6000"/>
                <a:gd name="T7" fmla="*/ 133 h 500"/>
                <a:gd name="T8" fmla="*/ 656 w 6000"/>
                <a:gd name="T9" fmla="*/ 168 h 500"/>
                <a:gd name="T10" fmla="*/ 796 w 6000"/>
                <a:gd name="T11" fmla="*/ 202 h 500"/>
                <a:gd name="T12" fmla="*/ 937 w 6000"/>
                <a:gd name="T13" fmla="*/ 235 h 500"/>
                <a:gd name="T14" fmla="*/ 1078 w 6000"/>
                <a:gd name="T15" fmla="*/ 267 h 500"/>
                <a:gd name="T16" fmla="*/ 1218 w 6000"/>
                <a:gd name="T17" fmla="*/ 297 h 500"/>
                <a:gd name="T18" fmla="*/ 1359 w 6000"/>
                <a:gd name="T19" fmla="*/ 326 h 500"/>
                <a:gd name="T20" fmla="*/ 1500 w 6000"/>
                <a:gd name="T21" fmla="*/ 353 h 500"/>
                <a:gd name="T22" fmla="*/ 1640 w 6000"/>
                <a:gd name="T23" fmla="*/ 378 h 500"/>
                <a:gd name="T24" fmla="*/ 1781 w 6000"/>
                <a:gd name="T25" fmla="*/ 401 h 500"/>
                <a:gd name="T26" fmla="*/ 1921 w 6000"/>
                <a:gd name="T27" fmla="*/ 422 h 500"/>
                <a:gd name="T28" fmla="*/ 2062 w 6000"/>
                <a:gd name="T29" fmla="*/ 440 h 500"/>
                <a:gd name="T30" fmla="*/ 2203 w 6000"/>
                <a:gd name="T31" fmla="*/ 457 h 500"/>
                <a:gd name="T32" fmla="*/ 2343 w 6000"/>
                <a:gd name="T33" fmla="*/ 470 h 500"/>
                <a:gd name="T34" fmla="*/ 2484 w 6000"/>
                <a:gd name="T35" fmla="*/ 481 h 500"/>
                <a:gd name="T36" fmla="*/ 2625 w 6000"/>
                <a:gd name="T37" fmla="*/ 490 h 500"/>
                <a:gd name="T38" fmla="*/ 2765 w 6000"/>
                <a:gd name="T39" fmla="*/ 496 h 500"/>
                <a:gd name="T40" fmla="*/ 2906 w 6000"/>
                <a:gd name="T41" fmla="*/ 499 h 500"/>
                <a:gd name="T42" fmla="*/ 3046 w 6000"/>
                <a:gd name="T43" fmla="*/ 499 h 500"/>
                <a:gd name="T44" fmla="*/ 3187 w 6000"/>
                <a:gd name="T45" fmla="*/ 497 h 500"/>
                <a:gd name="T46" fmla="*/ 3328 w 6000"/>
                <a:gd name="T47" fmla="*/ 492 h 500"/>
                <a:gd name="T48" fmla="*/ 3468 w 6000"/>
                <a:gd name="T49" fmla="*/ 485 h 500"/>
                <a:gd name="T50" fmla="*/ 3609 w 6000"/>
                <a:gd name="T51" fmla="*/ 474 h 500"/>
                <a:gd name="T52" fmla="*/ 3750 w 6000"/>
                <a:gd name="T53" fmla="*/ 461 h 500"/>
                <a:gd name="T54" fmla="*/ 3890 w 6000"/>
                <a:gd name="T55" fmla="*/ 446 h 500"/>
                <a:gd name="T56" fmla="*/ 4031 w 6000"/>
                <a:gd name="T57" fmla="*/ 428 h 500"/>
                <a:gd name="T58" fmla="*/ 4171 w 6000"/>
                <a:gd name="T59" fmla="*/ 408 h 500"/>
                <a:gd name="T60" fmla="*/ 4312 w 6000"/>
                <a:gd name="T61" fmla="*/ 386 h 500"/>
                <a:gd name="T62" fmla="*/ 4453 w 6000"/>
                <a:gd name="T63" fmla="*/ 362 h 500"/>
                <a:gd name="T64" fmla="*/ 4593 w 6000"/>
                <a:gd name="T65" fmla="*/ 335 h 500"/>
                <a:gd name="T66" fmla="*/ 4734 w 6000"/>
                <a:gd name="T67" fmla="*/ 307 h 500"/>
                <a:gd name="T68" fmla="*/ 4875 w 6000"/>
                <a:gd name="T69" fmla="*/ 277 h 500"/>
                <a:gd name="T70" fmla="*/ 5015 w 6000"/>
                <a:gd name="T71" fmla="*/ 246 h 500"/>
                <a:gd name="T72" fmla="*/ 5156 w 6000"/>
                <a:gd name="T73" fmla="*/ 213 h 500"/>
                <a:gd name="T74" fmla="*/ 5296 w 6000"/>
                <a:gd name="T75" fmla="*/ 179 h 500"/>
                <a:gd name="T76" fmla="*/ 5437 w 6000"/>
                <a:gd name="T77" fmla="*/ 145 h 500"/>
                <a:gd name="T78" fmla="*/ 5578 w 6000"/>
                <a:gd name="T79" fmla="*/ 109 h 500"/>
                <a:gd name="T80" fmla="*/ 5718 w 6000"/>
                <a:gd name="T81" fmla="*/ 73 h 500"/>
                <a:gd name="T82" fmla="*/ 5859 w 6000"/>
                <a:gd name="T83" fmla="*/ 36 h 500"/>
                <a:gd name="T84" fmla="*/ 6000 w 6000"/>
                <a:gd name="T85" fmla="*/ 0 h 5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6000" h="500">
                  <a:moveTo>
                    <a:pt x="0" y="0"/>
                  </a:moveTo>
                  <a:lnTo>
                    <a:pt x="46" y="12"/>
                  </a:lnTo>
                  <a:lnTo>
                    <a:pt x="93" y="24"/>
                  </a:lnTo>
                  <a:lnTo>
                    <a:pt x="140" y="36"/>
                  </a:lnTo>
                  <a:lnTo>
                    <a:pt x="187" y="49"/>
                  </a:lnTo>
                  <a:lnTo>
                    <a:pt x="234" y="61"/>
                  </a:lnTo>
                  <a:lnTo>
                    <a:pt x="281" y="73"/>
                  </a:lnTo>
                  <a:lnTo>
                    <a:pt x="328" y="85"/>
                  </a:lnTo>
                  <a:lnTo>
                    <a:pt x="375" y="97"/>
                  </a:lnTo>
                  <a:lnTo>
                    <a:pt x="421" y="109"/>
                  </a:lnTo>
                  <a:lnTo>
                    <a:pt x="468" y="121"/>
                  </a:lnTo>
                  <a:lnTo>
                    <a:pt x="515" y="133"/>
                  </a:lnTo>
                  <a:lnTo>
                    <a:pt x="562" y="145"/>
                  </a:lnTo>
                  <a:lnTo>
                    <a:pt x="609" y="156"/>
                  </a:lnTo>
                  <a:lnTo>
                    <a:pt x="656" y="168"/>
                  </a:lnTo>
                  <a:lnTo>
                    <a:pt x="703" y="179"/>
                  </a:lnTo>
                  <a:lnTo>
                    <a:pt x="750" y="191"/>
                  </a:lnTo>
                  <a:lnTo>
                    <a:pt x="796" y="202"/>
                  </a:lnTo>
                  <a:lnTo>
                    <a:pt x="843" y="213"/>
                  </a:lnTo>
                  <a:lnTo>
                    <a:pt x="890" y="224"/>
                  </a:lnTo>
                  <a:lnTo>
                    <a:pt x="937" y="235"/>
                  </a:lnTo>
                  <a:lnTo>
                    <a:pt x="984" y="246"/>
                  </a:lnTo>
                  <a:lnTo>
                    <a:pt x="1031" y="257"/>
                  </a:lnTo>
                  <a:lnTo>
                    <a:pt x="1078" y="267"/>
                  </a:lnTo>
                  <a:lnTo>
                    <a:pt x="1125" y="277"/>
                  </a:lnTo>
                  <a:lnTo>
                    <a:pt x="1171" y="287"/>
                  </a:lnTo>
                  <a:lnTo>
                    <a:pt x="1218" y="297"/>
                  </a:lnTo>
                  <a:lnTo>
                    <a:pt x="1265" y="307"/>
                  </a:lnTo>
                  <a:lnTo>
                    <a:pt x="1312" y="317"/>
                  </a:lnTo>
                  <a:lnTo>
                    <a:pt x="1359" y="326"/>
                  </a:lnTo>
                  <a:lnTo>
                    <a:pt x="1406" y="335"/>
                  </a:lnTo>
                  <a:lnTo>
                    <a:pt x="1453" y="344"/>
                  </a:lnTo>
                  <a:lnTo>
                    <a:pt x="1500" y="353"/>
                  </a:lnTo>
                  <a:lnTo>
                    <a:pt x="1546" y="362"/>
                  </a:lnTo>
                  <a:lnTo>
                    <a:pt x="1593" y="370"/>
                  </a:lnTo>
                  <a:lnTo>
                    <a:pt x="1640" y="378"/>
                  </a:lnTo>
                  <a:lnTo>
                    <a:pt x="1687" y="386"/>
                  </a:lnTo>
                  <a:lnTo>
                    <a:pt x="1734" y="394"/>
                  </a:lnTo>
                  <a:lnTo>
                    <a:pt x="1781" y="401"/>
                  </a:lnTo>
                  <a:lnTo>
                    <a:pt x="1828" y="408"/>
                  </a:lnTo>
                  <a:lnTo>
                    <a:pt x="1875" y="415"/>
                  </a:lnTo>
                  <a:lnTo>
                    <a:pt x="1921" y="422"/>
                  </a:lnTo>
                  <a:lnTo>
                    <a:pt x="1968" y="428"/>
                  </a:lnTo>
                  <a:lnTo>
                    <a:pt x="2015" y="435"/>
                  </a:lnTo>
                  <a:lnTo>
                    <a:pt x="2062" y="440"/>
                  </a:lnTo>
                  <a:lnTo>
                    <a:pt x="2109" y="446"/>
                  </a:lnTo>
                  <a:lnTo>
                    <a:pt x="2156" y="451"/>
                  </a:lnTo>
                  <a:lnTo>
                    <a:pt x="2203" y="457"/>
                  </a:lnTo>
                  <a:lnTo>
                    <a:pt x="2250" y="461"/>
                  </a:lnTo>
                  <a:lnTo>
                    <a:pt x="2296" y="466"/>
                  </a:lnTo>
                  <a:lnTo>
                    <a:pt x="2343" y="470"/>
                  </a:lnTo>
                  <a:lnTo>
                    <a:pt x="2390" y="474"/>
                  </a:lnTo>
                  <a:lnTo>
                    <a:pt x="2437" y="478"/>
                  </a:lnTo>
                  <a:lnTo>
                    <a:pt x="2484" y="481"/>
                  </a:lnTo>
                  <a:lnTo>
                    <a:pt x="2531" y="485"/>
                  </a:lnTo>
                  <a:lnTo>
                    <a:pt x="2578" y="487"/>
                  </a:lnTo>
                  <a:lnTo>
                    <a:pt x="2625" y="490"/>
                  </a:lnTo>
                  <a:lnTo>
                    <a:pt x="2671" y="492"/>
                  </a:lnTo>
                  <a:lnTo>
                    <a:pt x="2718" y="494"/>
                  </a:lnTo>
                  <a:lnTo>
                    <a:pt x="2765" y="496"/>
                  </a:lnTo>
                  <a:lnTo>
                    <a:pt x="2812" y="497"/>
                  </a:lnTo>
                  <a:lnTo>
                    <a:pt x="2859" y="498"/>
                  </a:lnTo>
                  <a:lnTo>
                    <a:pt x="2906" y="499"/>
                  </a:lnTo>
                  <a:lnTo>
                    <a:pt x="2953" y="499"/>
                  </a:lnTo>
                  <a:lnTo>
                    <a:pt x="3000" y="500"/>
                  </a:lnTo>
                  <a:lnTo>
                    <a:pt x="3046" y="499"/>
                  </a:lnTo>
                  <a:lnTo>
                    <a:pt x="3093" y="499"/>
                  </a:lnTo>
                  <a:lnTo>
                    <a:pt x="3140" y="498"/>
                  </a:lnTo>
                  <a:lnTo>
                    <a:pt x="3187" y="497"/>
                  </a:lnTo>
                  <a:lnTo>
                    <a:pt x="3234" y="496"/>
                  </a:lnTo>
                  <a:lnTo>
                    <a:pt x="3281" y="494"/>
                  </a:lnTo>
                  <a:lnTo>
                    <a:pt x="3328" y="492"/>
                  </a:lnTo>
                  <a:lnTo>
                    <a:pt x="3375" y="490"/>
                  </a:lnTo>
                  <a:lnTo>
                    <a:pt x="3421" y="487"/>
                  </a:lnTo>
                  <a:lnTo>
                    <a:pt x="3468" y="485"/>
                  </a:lnTo>
                  <a:lnTo>
                    <a:pt x="3515" y="481"/>
                  </a:lnTo>
                  <a:lnTo>
                    <a:pt x="3562" y="478"/>
                  </a:lnTo>
                  <a:lnTo>
                    <a:pt x="3609" y="474"/>
                  </a:lnTo>
                  <a:lnTo>
                    <a:pt x="3656" y="470"/>
                  </a:lnTo>
                  <a:lnTo>
                    <a:pt x="3703" y="466"/>
                  </a:lnTo>
                  <a:lnTo>
                    <a:pt x="3750" y="461"/>
                  </a:lnTo>
                  <a:lnTo>
                    <a:pt x="3796" y="457"/>
                  </a:lnTo>
                  <a:lnTo>
                    <a:pt x="3843" y="451"/>
                  </a:lnTo>
                  <a:lnTo>
                    <a:pt x="3890" y="446"/>
                  </a:lnTo>
                  <a:lnTo>
                    <a:pt x="3937" y="440"/>
                  </a:lnTo>
                  <a:lnTo>
                    <a:pt x="3984" y="435"/>
                  </a:lnTo>
                  <a:lnTo>
                    <a:pt x="4031" y="428"/>
                  </a:lnTo>
                  <a:lnTo>
                    <a:pt x="4078" y="422"/>
                  </a:lnTo>
                  <a:lnTo>
                    <a:pt x="4125" y="415"/>
                  </a:lnTo>
                  <a:lnTo>
                    <a:pt x="4171" y="408"/>
                  </a:lnTo>
                  <a:lnTo>
                    <a:pt x="4218" y="401"/>
                  </a:lnTo>
                  <a:lnTo>
                    <a:pt x="4265" y="394"/>
                  </a:lnTo>
                  <a:lnTo>
                    <a:pt x="4312" y="386"/>
                  </a:lnTo>
                  <a:lnTo>
                    <a:pt x="4359" y="378"/>
                  </a:lnTo>
                  <a:lnTo>
                    <a:pt x="4406" y="370"/>
                  </a:lnTo>
                  <a:lnTo>
                    <a:pt x="4453" y="362"/>
                  </a:lnTo>
                  <a:lnTo>
                    <a:pt x="4500" y="353"/>
                  </a:lnTo>
                  <a:lnTo>
                    <a:pt x="4546" y="344"/>
                  </a:lnTo>
                  <a:lnTo>
                    <a:pt x="4593" y="335"/>
                  </a:lnTo>
                  <a:lnTo>
                    <a:pt x="4640" y="326"/>
                  </a:lnTo>
                  <a:lnTo>
                    <a:pt x="4687" y="317"/>
                  </a:lnTo>
                  <a:lnTo>
                    <a:pt x="4734" y="307"/>
                  </a:lnTo>
                  <a:lnTo>
                    <a:pt x="4781" y="297"/>
                  </a:lnTo>
                  <a:lnTo>
                    <a:pt x="4828" y="287"/>
                  </a:lnTo>
                  <a:lnTo>
                    <a:pt x="4875" y="277"/>
                  </a:lnTo>
                  <a:lnTo>
                    <a:pt x="4921" y="267"/>
                  </a:lnTo>
                  <a:lnTo>
                    <a:pt x="4968" y="257"/>
                  </a:lnTo>
                  <a:lnTo>
                    <a:pt x="5015" y="246"/>
                  </a:lnTo>
                  <a:lnTo>
                    <a:pt x="5062" y="235"/>
                  </a:lnTo>
                  <a:lnTo>
                    <a:pt x="5109" y="224"/>
                  </a:lnTo>
                  <a:lnTo>
                    <a:pt x="5156" y="213"/>
                  </a:lnTo>
                  <a:lnTo>
                    <a:pt x="5203" y="202"/>
                  </a:lnTo>
                  <a:lnTo>
                    <a:pt x="5250" y="191"/>
                  </a:lnTo>
                  <a:lnTo>
                    <a:pt x="5296" y="179"/>
                  </a:lnTo>
                  <a:lnTo>
                    <a:pt x="5343" y="168"/>
                  </a:lnTo>
                  <a:lnTo>
                    <a:pt x="5390" y="156"/>
                  </a:lnTo>
                  <a:lnTo>
                    <a:pt x="5437" y="145"/>
                  </a:lnTo>
                  <a:lnTo>
                    <a:pt x="5484" y="133"/>
                  </a:lnTo>
                  <a:lnTo>
                    <a:pt x="5531" y="121"/>
                  </a:lnTo>
                  <a:lnTo>
                    <a:pt x="5578" y="109"/>
                  </a:lnTo>
                  <a:lnTo>
                    <a:pt x="5625" y="97"/>
                  </a:lnTo>
                  <a:lnTo>
                    <a:pt x="5671" y="85"/>
                  </a:lnTo>
                  <a:lnTo>
                    <a:pt x="5718" y="73"/>
                  </a:lnTo>
                  <a:lnTo>
                    <a:pt x="5765" y="61"/>
                  </a:lnTo>
                  <a:lnTo>
                    <a:pt x="5812" y="49"/>
                  </a:lnTo>
                  <a:lnTo>
                    <a:pt x="5859" y="36"/>
                  </a:lnTo>
                  <a:lnTo>
                    <a:pt x="5906" y="24"/>
                  </a:lnTo>
                  <a:lnTo>
                    <a:pt x="5953" y="12"/>
                  </a:lnTo>
                  <a:lnTo>
                    <a:pt x="6000" y="0"/>
                  </a:lnTo>
                </a:path>
              </a:pathLst>
            </a:cu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Oval 14"/>
            <p:cNvSpPr>
              <a:spLocks noChangeArrowheads="1"/>
            </p:cNvSpPr>
            <p:nvPr/>
          </p:nvSpPr>
          <p:spPr bwMode="auto">
            <a:xfrm>
              <a:off x="840" y="1243"/>
              <a:ext cx="38" cy="38"/>
            </a:xfrm>
            <a:prstGeom prst="ellipse">
              <a:avLst/>
            </a:prstGeom>
            <a:solidFill>
              <a:srgbClr val="FFFFFF"/>
            </a:solidFill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Oval 15"/>
            <p:cNvSpPr>
              <a:spLocks noChangeArrowheads="1"/>
            </p:cNvSpPr>
            <p:nvPr/>
          </p:nvSpPr>
          <p:spPr bwMode="auto">
            <a:xfrm>
              <a:off x="840" y="1243"/>
              <a:ext cx="38" cy="38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Oval 16"/>
            <p:cNvSpPr>
              <a:spLocks noChangeArrowheads="1"/>
            </p:cNvSpPr>
            <p:nvPr/>
          </p:nvSpPr>
          <p:spPr bwMode="auto">
            <a:xfrm>
              <a:off x="2761" y="1243"/>
              <a:ext cx="38" cy="38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Oval 17"/>
            <p:cNvSpPr>
              <a:spLocks noChangeArrowheads="1"/>
            </p:cNvSpPr>
            <p:nvPr/>
          </p:nvSpPr>
          <p:spPr bwMode="auto">
            <a:xfrm>
              <a:off x="2761" y="1243"/>
              <a:ext cx="38" cy="38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6" name="Group 20"/>
          <p:cNvGrpSpPr>
            <a:grpSpLocks noChangeAspect="1"/>
          </p:cNvGrpSpPr>
          <p:nvPr/>
        </p:nvGrpSpPr>
        <p:grpSpPr bwMode="auto">
          <a:xfrm>
            <a:off x="4724401" y="1743077"/>
            <a:ext cx="3109913" cy="509588"/>
            <a:chOff x="2976" y="1098"/>
            <a:chExt cx="1959" cy="321"/>
          </a:xfrm>
        </p:grpSpPr>
        <p:sp>
          <p:nvSpPr>
            <p:cNvPr id="31" name="Freeform 24"/>
            <p:cNvSpPr>
              <a:spLocks/>
            </p:cNvSpPr>
            <p:nvPr/>
          </p:nvSpPr>
          <p:spPr bwMode="auto">
            <a:xfrm>
              <a:off x="2995" y="1098"/>
              <a:ext cx="1921" cy="321"/>
            </a:xfrm>
            <a:custGeom>
              <a:avLst/>
              <a:gdLst>
                <a:gd name="T0" fmla="*/ 93 w 6000"/>
                <a:gd name="T1" fmla="*/ 549 h 1000"/>
                <a:gd name="T2" fmla="*/ 234 w 6000"/>
                <a:gd name="T3" fmla="*/ 621 h 1000"/>
                <a:gd name="T4" fmla="*/ 375 w 6000"/>
                <a:gd name="T5" fmla="*/ 691 h 1000"/>
                <a:gd name="T6" fmla="*/ 515 w 6000"/>
                <a:gd name="T7" fmla="*/ 757 h 1000"/>
                <a:gd name="T8" fmla="*/ 656 w 6000"/>
                <a:gd name="T9" fmla="*/ 817 h 1000"/>
                <a:gd name="T10" fmla="*/ 796 w 6000"/>
                <a:gd name="T11" fmla="*/ 870 h 1000"/>
                <a:gd name="T12" fmla="*/ 937 w 6000"/>
                <a:gd name="T13" fmla="*/ 915 h 1000"/>
                <a:gd name="T14" fmla="*/ 1078 w 6000"/>
                <a:gd name="T15" fmla="*/ 951 h 1000"/>
                <a:gd name="T16" fmla="*/ 1218 w 6000"/>
                <a:gd name="T17" fmla="*/ 978 h 1000"/>
                <a:gd name="T18" fmla="*/ 1359 w 6000"/>
                <a:gd name="T19" fmla="*/ 994 h 1000"/>
                <a:gd name="T20" fmla="*/ 1500 w 6000"/>
                <a:gd name="T21" fmla="*/ 1000 h 1000"/>
                <a:gd name="T22" fmla="*/ 1640 w 6000"/>
                <a:gd name="T23" fmla="*/ 994 h 1000"/>
                <a:gd name="T24" fmla="*/ 1781 w 6000"/>
                <a:gd name="T25" fmla="*/ 978 h 1000"/>
                <a:gd name="T26" fmla="*/ 1921 w 6000"/>
                <a:gd name="T27" fmla="*/ 951 h 1000"/>
                <a:gd name="T28" fmla="*/ 2062 w 6000"/>
                <a:gd name="T29" fmla="*/ 915 h 1000"/>
                <a:gd name="T30" fmla="*/ 2203 w 6000"/>
                <a:gd name="T31" fmla="*/ 870 h 1000"/>
                <a:gd name="T32" fmla="*/ 2343 w 6000"/>
                <a:gd name="T33" fmla="*/ 817 h 1000"/>
                <a:gd name="T34" fmla="*/ 2484 w 6000"/>
                <a:gd name="T35" fmla="*/ 757 h 1000"/>
                <a:gd name="T36" fmla="*/ 2625 w 6000"/>
                <a:gd name="T37" fmla="*/ 691 h 1000"/>
                <a:gd name="T38" fmla="*/ 2765 w 6000"/>
                <a:gd name="T39" fmla="*/ 621 h 1000"/>
                <a:gd name="T40" fmla="*/ 2906 w 6000"/>
                <a:gd name="T41" fmla="*/ 549 h 1000"/>
                <a:gd name="T42" fmla="*/ 3046 w 6000"/>
                <a:gd name="T43" fmla="*/ 475 h 1000"/>
                <a:gd name="T44" fmla="*/ 3187 w 6000"/>
                <a:gd name="T45" fmla="*/ 402 h 1000"/>
                <a:gd name="T46" fmla="*/ 3328 w 6000"/>
                <a:gd name="T47" fmla="*/ 331 h 1000"/>
                <a:gd name="T48" fmla="*/ 3468 w 6000"/>
                <a:gd name="T49" fmla="*/ 264 h 1000"/>
                <a:gd name="T50" fmla="*/ 3609 w 6000"/>
                <a:gd name="T51" fmla="*/ 202 h 1000"/>
                <a:gd name="T52" fmla="*/ 3750 w 6000"/>
                <a:gd name="T53" fmla="*/ 146 h 1000"/>
                <a:gd name="T54" fmla="*/ 3890 w 6000"/>
                <a:gd name="T55" fmla="*/ 98 h 1000"/>
                <a:gd name="T56" fmla="*/ 4031 w 6000"/>
                <a:gd name="T57" fmla="*/ 59 h 1000"/>
                <a:gd name="T58" fmla="*/ 4171 w 6000"/>
                <a:gd name="T59" fmla="*/ 29 h 1000"/>
                <a:gd name="T60" fmla="*/ 4312 w 6000"/>
                <a:gd name="T61" fmla="*/ 9 h 1000"/>
                <a:gd name="T62" fmla="*/ 4453 w 6000"/>
                <a:gd name="T63" fmla="*/ 0 h 1000"/>
                <a:gd name="T64" fmla="*/ 4593 w 6000"/>
                <a:gd name="T65" fmla="*/ 2 h 1000"/>
                <a:gd name="T66" fmla="*/ 4734 w 6000"/>
                <a:gd name="T67" fmla="*/ 14 h 1000"/>
                <a:gd name="T68" fmla="*/ 4875 w 6000"/>
                <a:gd name="T69" fmla="*/ 38 h 1000"/>
                <a:gd name="T70" fmla="*/ 5015 w 6000"/>
                <a:gd name="T71" fmla="*/ 71 h 1000"/>
                <a:gd name="T72" fmla="*/ 5156 w 6000"/>
                <a:gd name="T73" fmla="*/ 113 h 1000"/>
                <a:gd name="T74" fmla="*/ 5296 w 6000"/>
                <a:gd name="T75" fmla="*/ 164 h 1000"/>
                <a:gd name="T76" fmla="*/ 5437 w 6000"/>
                <a:gd name="T77" fmla="*/ 222 h 1000"/>
                <a:gd name="T78" fmla="*/ 5578 w 6000"/>
                <a:gd name="T79" fmla="*/ 286 h 1000"/>
                <a:gd name="T80" fmla="*/ 5718 w 6000"/>
                <a:gd name="T81" fmla="*/ 354 h 1000"/>
                <a:gd name="T82" fmla="*/ 5859 w 6000"/>
                <a:gd name="T83" fmla="*/ 426 h 1000"/>
                <a:gd name="T84" fmla="*/ 6000 w 6000"/>
                <a:gd name="T85" fmla="*/ 500 h 1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6000" h="1000">
                  <a:moveTo>
                    <a:pt x="0" y="500"/>
                  </a:moveTo>
                  <a:lnTo>
                    <a:pt x="46" y="524"/>
                  </a:lnTo>
                  <a:lnTo>
                    <a:pt x="93" y="549"/>
                  </a:lnTo>
                  <a:lnTo>
                    <a:pt x="140" y="573"/>
                  </a:lnTo>
                  <a:lnTo>
                    <a:pt x="187" y="597"/>
                  </a:lnTo>
                  <a:lnTo>
                    <a:pt x="234" y="621"/>
                  </a:lnTo>
                  <a:lnTo>
                    <a:pt x="281" y="645"/>
                  </a:lnTo>
                  <a:lnTo>
                    <a:pt x="328" y="668"/>
                  </a:lnTo>
                  <a:lnTo>
                    <a:pt x="375" y="691"/>
                  </a:lnTo>
                  <a:lnTo>
                    <a:pt x="421" y="713"/>
                  </a:lnTo>
                  <a:lnTo>
                    <a:pt x="468" y="735"/>
                  </a:lnTo>
                  <a:lnTo>
                    <a:pt x="515" y="757"/>
                  </a:lnTo>
                  <a:lnTo>
                    <a:pt x="562" y="777"/>
                  </a:lnTo>
                  <a:lnTo>
                    <a:pt x="609" y="797"/>
                  </a:lnTo>
                  <a:lnTo>
                    <a:pt x="656" y="817"/>
                  </a:lnTo>
                  <a:lnTo>
                    <a:pt x="703" y="835"/>
                  </a:lnTo>
                  <a:lnTo>
                    <a:pt x="750" y="853"/>
                  </a:lnTo>
                  <a:lnTo>
                    <a:pt x="796" y="870"/>
                  </a:lnTo>
                  <a:lnTo>
                    <a:pt x="843" y="886"/>
                  </a:lnTo>
                  <a:lnTo>
                    <a:pt x="890" y="901"/>
                  </a:lnTo>
                  <a:lnTo>
                    <a:pt x="937" y="915"/>
                  </a:lnTo>
                  <a:lnTo>
                    <a:pt x="984" y="928"/>
                  </a:lnTo>
                  <a:lnTo>
                    <a:pt x="1031" y="940"/>
                  </a:lnTo>
                  <a:lnTo>
                    <a:pt x="1078" y="951"/>
                  </a:lnTo>
                  <a:lnTo>
                    <a:pt x="1125" y="961"/>
                  </a:lnTo>
                  <a:lnTo>
                    <a:pt x="1171" y="970"/>
                  </a:lnTo>
                  <a:lnTo>
                    <a:pt x="1218" y="978"/>
                  </a:lnTo>
                  <a:lnTo>
                    <a:pt x="1265" y="985"/>
                  </a:lnTo>
                  <a:lnTo>
                    <a:pt x="1312" y="990"/>
                  </a:lnTo>
                  <a:lnTo>
                    <a:pt x="1359" y="994"/>
                  </a:lnTo>
                  <a:lnTo>
                    <a:pt x="1406" y="997"/>
                  </a:lnTo>
                  <a:lnTo>
                    <a:pt x="1453" y="999"/>
                  </a:lnTo>
                  <a:lnTo>
                    <a:pt x="1500" y="1000"/>
                  </a:lnTo>
                  <a:lnTo>
                    <a:pt x="1546" y="999"/>
                  </a:lnTo>
                  <a:lnTo>
                    <a:pt x="1593" y="997"/>
                  </a:lnTo>
                  <a:lnTo>
                    <a:pt x="1640" y="994"/>
                  </a:lnTo>
                  <a:lnTo>
                    <a:pt x="1687" y="990"/>
                  </a:lnTo>
                  <a:lnTo>
                    <a:pt x="1734" y="985"/>
                  </a:lnTo>
                  <a:lnTo>
                    <a:pt x="1781" y="978"/>
                  </a:lnTo>
                  <a:lnTo>
                    <a:pt x="1828" y="970"/>
                  </a:lnTo>
                  <a:lnTo>
                    <a:pt x="1875" y="961"/>
                  </a:lnTo>
                  <a:lnTo>
                    <a:pt x="1921" y="951"/>
                  </a:lnTo>
                  <a:lnTo>
                    <a:pt x="1968" y="940"/>
                  </a:lnTo>
                  <a:lnTo>
                    <a:pt x="2015" y="928"/>
                  </a:lnTo>
                  <a:lnTo>
                    <a:pt x="2062" y="915"/>
                  </a:lnTo>
                  <a:lnTo>
                    <a:pt x="2109" y="901"/>
                  </a:lnTo>
                  <a:lnTo>
                    <a:pt x="2156" y="886"/>
                  </a:lnTo>
                  <a:lnTo>
                    <a:pt x="2203" y="870"/>
                  </a:lnTo>
                  <a:lnTo>
                    <a:pt x="2250" y="853"/>
                  </a:lnTo>
                  <a:lnTo>
                    <a:pt x="2296" y="835"/>
                  </a:lnTo>
                  <a:lnTo>
                    <a:pt x="2343" y="817"/>
                  </a:lnTo>
                  <a:lnTo>
                    <a:pt x="2390" y="797"/>
                  </a:lnTo>
                  <a:lnTo>
                    <a:pt x="2437" y="777"/>
                  </a:lnTo>
                  <a:lnTo>
                    <a:pt x="2484" y="757"/>
                  </a:lnTo>
                  <a:lnTo>
                    <a:pt x="2531" y="735"/>
                  </a:lnTo>
                  <a:lnTo>
                    <a:pt x="2578" y="713"/>
                  </a:lnTo>
                  <a:lnTo>
                    <a:pt x="2625" y="691"/>
                  </a:lnTo>
                  <a:lnTo>
                    <a:pt x="2671" y="668"/>
                  </a:lnTo>
                  <a:lnTo>
                    <a:pt x="2718" y="645"/>
                  </a:lnTo>
                  <a:lnTo>
                    <a:pt x="2765" y="621"/>
                  </a:lnTo>
                  <a:lnTo>
                    <a:pt x="2812" y="597"/>
                  </a:lnTo>
                  <a:lnTo>
                    <a:pt x="2859" y="573"/>
                  </a:lnTo>
                  <a:lnTo>
                    <a:pt x="2906" y="549"/>
                  </a:lnTo>
                  <a:lnTo>
                    <a:pt x="2953" y="524"/>
                  </a:lnTo>
                  <a:lnTo>
                    <a:pt x="3000" y="500"/>
                  </a:lnTo>
                  <a:lnTo>
                    <a:pt x="3046" y="475"/>
                  </a:lnTo>
                  <a:lnTo>
                    <a:pt x="3093" y="450"/>
                  </a:lnTo>
                  <a:lnTo>
                    <a:pt x="3140" y="426"/>
                  </a:lnTo>
                  <a:lnTo>
                    <a:pt x="3187" y="402"/>
                  </a:lnTo>
                  <a:lnTo>
                    <a:pt x="3234" y="378"/>
                  </a:lnTo>
                  <a:lnTo>
                    <a:pt x="3281" y="354"/>
                  </a:lnTo>
                  <a:lnTo>
                    <a:pt x="3328" y="331"/>
                  </a:lnTo>
                  <a:lnTo>
                    <a:pt x="3375" y="308"/>
                  </a:lnTo>
                  <a:lnTo>
                    <a:pt x="3421" y="286"/>
                  </a:lnTo>
                  <a:lnTo>
                    <a:pt x="3468" y="264"/>
                  </a:lnTo>
                  <a:lnTo>
                    <a:pt x="3515" y="242"/>
                  </a:lnTo>
                  <a:lnTo>
                    <a:pt x="3562" y="222"/>
                  </a:lnTo>
                  <a:lnTo>
                    <a:pt x="3609" y="202"/>
                  </a:lnTo>
                  <a:lnTo>
                    <a:pt x="3656" y="182"/>
                  </a:lnTo>
                  <a:lnTo>
                    <a:pt x="3703" y="164"/>
                  </a:lnTo>
                  <a:lnTo>
                    <a:pt x="3750" y="146"/>
                  </a:lnTo>
                  <a:lnTo>
                    <a:pt x="3796" y="129"/>
                  </a:lnTo>
                  <a:lnTo>
                    <a:pt x="3843" y="113"/>
                  </a:lnTo>
                  <a:lnTo>
                    <a:pt x="3890" y="98"/>
                  </a:lnTo>
                  <a:lnTo>
                    <a:pt x="3937" y="84"/>
                  </a:lnTo>
                  <a:lnTo>
                    <a:pt x="3984" y="71"/>
                  </a:lnTo>
                  <a:lnTo>
                    <a:pt x="4031" y="59"/>
                  </a:lnTo>
                  <a:lnTo>
                    <a:pt x="4078" y="48"/>
                  </a:lnTo>
                  <a:lnTo>
                    <a:pt x="4125" y="38"/>
                  </a:lnTo>
                  <a:lnTo>
                    <a:pt x="4171" y="29"/>
                  </a:lnTo>
                  <a:lnTo>
                    <a:pt x="4218" y="21"/>
                  </a:lnTo>
                  <a:lnTo>
                    <a:pt x="4265" y="14"/>
                  </a:lnTo>
                  <a:lnTo>
                    <a:pt x="4312" y="9"/>
                  </a:lnTo>
                  <a:lnTo>
                    <a:pt x="4359" y="5"/>
                  </a:lnTo>
                  <a:lnTo>
                    <a:pt x="4406" y="2"/>
                  </a:lnTo>
                  <a:lnTo>
                    <a:pt x="4453" y="0"/>
                  </a:lnTo>
                  <a:lnTo>
                    <a:pt x="4500" y="0"/>
                  </a:lnTo>
                  <a:lnTo>
                    <a:pt x="4546" y="0"/>
                  </a:lnTo>
                  <a:lnTo>
                    <a:pt x="4593" y="2"/>
                  </a:lnTo>
                  <a:lnTo>
                    <a:pt x="4640" y="5"/>
                  </a:lnTo>
                  <a:lnTo>
                    <a:pt x="4687" y="9"/>
                  </a:lnTo>
                  <a:lnTo>
                    <a:pt x="4734" y="14"/>
                  </a:lnTo>
                  <a:lnTo>
                    <a:pt x="4781" y="21"/>
                  </a:lnTo>
                  <a:lnTo>
                    <a:pt x="4828" y="29"/>
                  </a:lnTo>
                  <a:lnTo>
                    <a:pt x="4875" y="38"/>
                  </a:lnTo>
                  <a:lnTo>
                    <a:pt x="4921" y="48"/>
                  </a:lnTo>
                  <a:lnTo>
                    <a:pt x="4968" y="59"/>
                  </a:lnTo>
                  <a:lnTo>
                    <a:pt x="5015" y="71"/>
                  </a:lnTo>
                  <a:lnTo>
                    <a:pt x="5062" y="84"/>
                  </a:lnTo>
                  <a:lnTo>
                    <a:pt x="5109" y="98"/>
                  </a:lnTo>
                  <a:lnTo>
                    <a:pt x="5156" y="113"/>
                  </a:lnTo>
                  <a:lnTo>
                    <a:pt x="5203" y="129"/>
                  </a:lnTo>
                  <a:lnTo>
                    <a:pt x="5250" y="146"/>
                  </a:lnTo>
                  <a:lnTo>
                    <a:pt x="5296" y="164"/>
                  </a:lnTo>
                  <a:lnTo>
                    <a:pt x="5343" y="182"/>
                  </a:lnTo>
                  <a:lnTo>
                    <a:pt x="5390" y="202"/>
                  </a:lnTo>
                  <a:lnTo>
                    <a:pt x="5437" y="222"/>
                  </a:lnTo>
                  <a:lnTo>
                    <a:pt x="5484" y="242"/>
                  </a:lnTo>
                  <a:lnTo>
                    <a:pt x="5531" y="264"/>
                  </a:lnTo>
                  <a:lnTo>
                    <a:pt x="5578" y="286"/>
                  </a:lnTo>
                  <a:lnTo>
                    <a:pt x="5625" y="308"/>
                  </a:lnTo>
                  <a:lnTo>
                    <a:pt x="5671" y="331"/>
                  </a:lnTo>
                  <a:lnTo>
                    <a:pt x="5718" y="354"/>
                  </a:lnTo>
                  <a:lnTo>
                    <a:pt x="5765" y="378"/>
                  </a:lnTo>
                  <a:lnTo>
                    <a:pt x="5812" y="402"/>
                  </a:lnTo>
                  <a:lnTo>
                    <a:pt x="5859" y="426"/>
                  </a:lnTo>
                  <a:lnTo>
                    <a:pt x="5906" y="450"/>
                  </a:lnTo>
                  <a:lnTo>
                    <a:pt x="5953" y="475"/>
                  </a:lnTo>
                  <a:lnTo>
                    <a:pt x="6000" y="500"/>
                  </a:lnTo>
                </a:path>
              </a:pathLst>
            </a:cu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Freeform 25"/>
            <p:cNvSpPr>
              <a:spLocks/>
            </p:cNvSpPr>
            <p:nvPr/>
          </p:nvSpPr>
          <p:spPr bwMode="auto">
            <a:xfrm>
              <a:off x="2995" y="1098"/>
              <a:ext cx="1921" cy="321"/>
            </a:xfrm>
            <a:custGeom>
              <a:avLst/>
              <a:gdLst>
                <a:gd name="T0" fmla="*/ 93 w 6000"/>
                <a:gd name="T1" fmla="*/ 450 h 1000"/>
                <a:gd name="T2" fmla="*/ 234 w 6000"/>
                <a:gd name="T3" fmla="*/ 378 h 1000"/>
                <a:gd name="T4" fmla="*/ 375 w 6000"/>
                <a:gd name="T5" fmla="*/ 308 h 1000"/>
                <a:gd name="T6" fmla="*/ 515 w 6000"/>
                <a:gd name="T7" fmla="*/ 242 h 1000"/>
                <a:gd name="T8" fmla="*/ 656 w 6000"/>
                <a:gd name="T9" fmla="*/ 182 h 1000"/>
                <a:gd name="T10" fmla="*/ 796 w 6000"/>
                <a:gd name="T11" fmla="*/ 129 h 1000"/>
                <a:gd name="T12" fmla="*/ 937 w 6000"/>
                <a:gd name="T13" fmla="*/ 84 h 1000"/>
                <a:gd name="T14" fmla="*/ 1078 w 6000"/>
                <a:gd name="T15" fmla="*/ 48 h 1000"/>
                <a:gd name="T16" fmla="*/ 1218 w 6000"/>
                <a:gd name="T17" fmla="*/ 21 h 1000"/>
                <a:gd name="T18" fmla="*/ 1359 w 6000"/>
                <a:gd name="T19" fmla="*/ 5 h 1000"/>
                <a:gd name="T20" fmla="*/ 1500 w 6000"/>
                <a:gd name="T21" fmla="*/ 0 h 1000"/>
                <a:gd name="T22" fmla="*/ 1640 w 6000"/>
                <a:gd name="T23" fmla="*/ 5 h 1000"/>
                <a:gd name="T24" fmla="*/ 1781 w 6000"/>
                <a:gd name="T25" fmla="*/ 21 h 1000"/>
                <a:gd name="T26" fmla="*/ 1921 w 6000"/>
                <a:gd name="T27" fmla="*/ 48 h 1000"/>
                <a:gd name="T28" fmla="*/ 2062 w 6000"/>
                <a:gd name="T29" fmla="*/ 84 h 1000"/>
                <a:gd name="T30" fmla="*/ 2203 w 6000"/>
                <a:gd name="T31" fmla="*/ 129 h 1000"/>
                <a:gd name="T32" fmla="*/ 2343 w 6000"/>
                <a:gd name="T33" fmla="*/ 182 h 1000"/>
                <a:gd name="T34" fmla="*/ 2484 w 6000"/>
                <a:gd name="T35" fmla="*/ 242 h 1000"/>
                <a:gd name="T36" fmla="*/ 2625 w 6000"/>
                <a:gd name="T37" fmla="*/ 308 h 1000"/>
                <a:gd name="T38" fmla="*/ 2765 w 6000"/>
                <a:gd name="T39" fmla="*/ 378 h 1000"/>
                <a:gd name="T40" fmla="*/ 2906 w 6000"/>
                <a:gd name="T41" fmla="*/ 450 h 1000"/>
                <a:gd name="T42" fmla="*/ 3046 w 6000"/>
                <a:gd name="T43" fmla="*/ 524 h 1000"/>
                <a:gd name="T44" fmla="*/ 3187 w 6000"/>
                <a:gd name="T45" fmla="*/ 597 h 1000"/>
                <a:gd name="T46" fmla="*/ 3328 w 6000"/>
                <a:gd name="T47" fmla="*/ 668 h 1000"/>
                <a:gd name="T48" fmla="*/ 3468 w 6000"/>
                <a:gd name="T49" fmla="*/ 735 h 1000"/>
                <a:gd name="T50" fmla="*/ 3609 w 6000"/>
                <a:gd name="T51" fmla="*/ 797 h 1000"/>
                <a:gd name="T52" fmla="*/ 3750 w 6000"/>
                <a:gd name="T53" fmla="*/ 853 h 1000"/>
                <a:gd name="T54" fmla="*/ 3890 w 6000"/>
                <a:gd name="T55" fmla="*/ 901 h 1000"/>
                <a:gd name="T56" fmla="*/ 4031 w 6000"/>
                <a:gd name="T57" fmla="*/ 940 h 1000"/>
                <a:gd name="T58" fmla="*/ 4171 w 6000"/>
                <a:gd name="T59" fmla="*/ 970 h 1000"/>
                <a:gd name="T60" fmla="*/ 4312 w 6000"/>
                <a:gd name="T61" fmla="*/ 990 h 1000"/>
                <a:gd name="T62" fmla="*/ 4453 w 6000"/>
                <a:gd name="T63" fmla="*/ 999 h 1000"/>
                <a:gd name="T64" fmla="*/ 4593 w 6000"/>
                <a:gd name="T65" fmla="*/ 997 h 1000"/>
                <a:gd name="T66" fmla="*/ 4734 w 6000"/>
                <a:gd name="T67" fmla="*/ 985 h 1000"/>
                <a:gd name="T68" fmla="*/ 4875 w 6000"/>
                <a:gd name="T69" fmla="*/ 961 h 1000"/>
                <a:gd name="T70" fmla="*/ 5015 w 6000"/>
                <a:gd name="T71" fmla="*/ 928 h 1000"/>
                <a:gd name="T72" fmla="*/ 5156 w 6000"/>
                <a:gd name="T73" fmla="*/ 886 h 1000"/>
                <a:gd name="T74" fmla="*/ 5296 w 6000"/>
                <a:gd name="T75" fmla="*/ 835 h 1000"/>
                <a:gd name="T76" fmla="*/ 5437 w 6000"/>
                <a:gd name="T77" fmla="*/ 777 h 1000"/>
                <a:gd name="T78" fmla="*/ 5578 w 6000"/>
                <a:gd name="T79" fmla="*/ 713 h 1000"/>
                <a:gd name="T80" fmla="*/ 5718 w 6000"/>
                <a:gd name="T81" fmla="*/ 645 h 1000"/>
                <a:gd name="T82" fmla="*/ 5859 w 6000"/>
                <a:gd name="T83" fmla="*/ 573 h 1000"/>
                <a:gd name="T84" fmla="*/ 6000 w 6000"/>
                <a:gd name="T85" fmla="*/ 500 h 1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6000" h="1000">
                  <a:moveTo>
                    <a:pt x="0" y="500"/>
                  </a:moveTo>
                  <a:lnTo>
                    <a:pt x="46" y="475"/>
                  </a:lnTo>
                  <a:lnTo>
                    <a:pt x="93" y="450"/>
                  </a:lnTo>
                  <a:lnTo>
                    <a:pt x="140" y="426"/>
                  </a:lnTo>
                  <a:lnTo>
                    <a:pt x="187" y="402"/>
                  </a:lnTo>
                  <a:lnTo>
                    <a:pt x="234" y="378"/>
                  </a:lnTo>
                  <a:lnTo>
                    <a:pt x="281" y="354"/>
                  </a:lnTo>
                  <a:lnTo>
                    <a:pt x="328" y="331"/>
                  </a:lnTo>
                  <a:lnTo>
                    <a:pt x="375" y="308"/>
                  </a:lnTo>
                  <a:lnTo>
                    <a:pt x="421" y="286"/>
                  </a:lnTo>
                  <a:lnTo>
                    <a:pt x="468" y="264"/>
                  </a:lnTo>
                  <a:lnTo>
                    <a:pt x="515" y="242"/>
                  </a:lnTo>
                  <a:lnTo>
                    <a:pt x="562" y="222"/>
                  </a:lnTo>
                  <a:lnTo>
                    <a:pt x="609" y="202"/>
                  </a:lnTo>
                  <a:lnTo>
                    <a:pt x="656" y="182"/>
                  </a:lnTo>
                  <a:lnTo>
                    <a:pt x="703" y="164"/>
                  </a:lnTo>
                  <a:lnTo>
                    <a:pt x="750" y="146"/>
                  </a:lnTo>
                  <a:lnTo>
                    <a:pt x="796" y="129"/>
                  </a:lnTo>
                  <a:lnTo>
                    <a:pt x="843" y="113"/>
                  </a:lnTo>
                  <a:lnTo>
                    <a:pt x="890" y="98"/>
                  </a:lnTo>
                  <a:lnTo>
                    <a:pt x="937" y="84"/>
                  </a:lnTo>
                  <a:lnTo>
                    <a:pt x="984" y="71"/>
                  </a:lnTo>
                  <a:lnTo>
                    <a:pt x="1031" y="59"/>
                  </a:lnTo>
                  <a:lnTo>
                    <a:pt x="1078" y="48"/>
                  </a:lnTo>
                  <a:lnTo>
                    <a:pt x="1125" y="38"/>
                  </a:lnTo>
                  <a:lnTo>
                    <a:pt x="1171" y="29"/>
                  </a:lnTo>
                  <a:lnTo>
                    <a:pt x="1218" y="21"/>
                  </a:lnTo>
                  <a:lnTo>
                    <a:pt x="1265" y="14"/>
                  </a:lnTo>
                  <a:lnTo>
                    <a:pt x="1312" y="9"/>
                  </a:lnTo>
                  <a:lnTo>
                    <a:pt x="1359" y="5"/>
                  </a:lnTo>
                  <a:lnTo>
                    <a:pt x="1406" y="2"/>
                  </a:lnTo>
                  <a:lnTo>
                    <a:pt x="1453" y="0"/>
                  </a:lnTo>
                  <a:lnTo>
                    <a:pt x="1500" y="0"/>
                  </a:lnTo>
                  <a:lnTo>
                    <a:pt x="1546" y="0"/>
                  </a:lnTo>
                  <a:lnTo>
                    <a:pt x="1593" y="2"/>
                  </a:lnTo>
                  <a:lnTo>
                    <a:pt x="1640" y="5"/>
                  </a:lnTo>
                  <a:lnTo>
                    <a:pt x="1687" y="9"/>
                  </a:lnTo>
                  <a:lnTo>
                    <a:pt x="1734" y="14"/>
                  </a:lnTo>
                  <a:lnTo>
                    <a:pt x="1781" y="21"/>
                  </a:lnTo>
                  <a:lnTo>
                    <a:pt x="1828" y="29"/>
                  </a:lnTo>
                  <a:lnTo>
                    <a:pt x="1875" y="38"/>
                  </a:lnTo>
                  <a:lnTo>
                    <a:pt x="1921" y="48"/>
                  </a:lnTo>
                  <a:lnTo>
                    <a:pt x="1968" y="59"/>
                  </a:lnTo>
                  <a:lnTo>
                    <a:pt x="2015" y="71"/>
                  </a:lnTo>
                  <a:lnTo>
                    <a:pt x="2062" y="84"/>
                  </a:lnTo>
                  <a:lnTo>
                    <a:pt x="2109" y="98"/>
                  </a:lnTo>
                  <a:lnTo>
                    <a:pt x="2156" y="113"/>
                  </a:lnTo>
                  <a:lnTo>
                    <a:pt x="2203" y="129"/>
                  </a:lnTo>
                  <a:lnTo>
                    <a:pt x="2250" y="146"/>
                  </a:lnTo>
                  <a:lnTo>
                    <a:pt x="2296" y="164"/>
                  </a:lnTo>
                  <a:lnTo>
                    <a:pt x="2343" y="182"/>
                  </a:lnTo>
                  <a:lnTo>
                    <a:pt x="2390" y="202"/>
                  </a:lnTo>
                  <a:lnTo>
                    <a:pt x="2437" y="222"/>
                  </a:lnTo>
                  <a:lnTo>
                    <a:pt x="2484" y="242"/>
                  </a:lnTo>
                  <a:lnTo>
                    <a:pt x="2531" y="264"/>
                  </a:lnTo>
                  <a:lnTo>
                    <a:pt x="2578" y="286"/>
                  </a:lnTo>
                  <a:lnTo>
                    <a:pt x="2625" y="308"/>
                  </a:lnTo>
                  <a:lnTo>
                    <a:pt x="2671" y="331"/>
                  </a:lnTo>
                  <a:lnTo>
                    <a:pt x="2718" y="354"/>
                  </a:lnTo>
                  <a:lnTo>
                    <a:pt x="2765" y="378"/>
                  </a:lnTo>
                  <a:lnTo>
                    <a:pt x="2812" y="402"/>
                  </a:lnTo>
                  <a:lnTo>
                    <a:pt x="2859" y="426"/>
                  </a:lnTo>
                  <a:lnTo>
                    <a:pt x="2906" y="450"/>
                  </a:lnTo>
                  <a:lnTo>
                    <a:pt x="2953" y="475"/>
                  </a:lnTo>
                  <a:lnTo>
                    <a:pt x="3000" y="500"/>
                  </a:lnTo>
                  <a:lnTo>
                    <a:pt x="3046" y="524"/>
                  </a:lnTo>
                  <a:lnTo>
                    <a:pt x="3093" y="549"/>
                  </a:lnTo>
                  <a:lnTo>
                    <a:pt x="3140" y="573"/>
                  </a:lnTo>
                  <a:lnTo>
                    <a:pt x="3187" y="597"/>
                  </a:lnTo>
                  <a:lnTo>
                    <a:pt x="3234" y="621"/>
                  </a:lnTo>
                  <a:lnTo>
                    <a:pt x="3281" y="645"/>
                  </a:lnTo>
                  <a:lnTo>
                    <a:pt x="3328" y="668"/>
                  </a:lnTo>
                  <a:lnTo>
                    <a:pt x="3375" y="691"/>
                  </a:lnTo>
                  <a:lnTo>
                    <a:pt x="3421" y="713"/>
                  </a:lnTo>
                  <a:lnTo>
                    <a:pt x="3468" y="735"/>
                  </a:lnTo>
                  <a:lnTo>
                    <a:pt x="3515" y="757"/>
                  </a:lnTo>
                  <a:lnTo>
                    <a:pt x="3562" y="777"/>
                  </a:lnTo>
                  <a:lnTo>
                    <a:pt x="3609" y="797"/>
                  </a:lnTo>
                  <a:lnTo>
                    <a:pt x="3656" y="817"/>
                  </a:lnTo>
                  <a:lnTo>
                    <a:pt x="3703" y="835"/>
                  </a:lnTo>
                  <a:lnTo>
                    <a:pt x="3750" y="853"/>
                  </a:lnTo>
                  <a:lnTo>
                    <a:pt x="3796" y="870"/>
                  </a:lnTo>
                  <a:lnTo>
                    <a:pt x="3843" y="886"/>
                  </a:lnTo>
                  <a:lnTo>
                    <a:pt x="3890" y="901"/>
                  </a:lnTo>
                  <a:lnTo>
                    <a:pt x="3937" y="915"/>
                  </a:lnTo>
                  <a:lnTo>
                    <a:pt x="3984" y="928"/>
                  </a:lnTo>
                  <a:lnTo>
                    <a:pt x="4031" y="940"/>
                  </a:lnTo>
                  <a:lnTo>
                    <a:pt x="4078" y="951"/>
                  </a:lnTo>
                  <a:lnTo>
                    <a:pt x="4125" y="961"/>
                  </a:lnTo>
                  <a:lnTo>
                    <a:pt x="4171" y="970"/>
                  </a:lnTo>
                  <a:lnTo>
                    <a:pt x="4218" y="978"/>
                  </a:lnTo>
                  <a:lnTo>
                    <a:pt x="4265" y="985"/>
                  </a:lnTo>
                  <a:lnTo>
                    <a:pt x="4312" y="990"/>
                  </a:lnTo>
                  <a:lnTo>
                    <a:pt x="4359" y="994"/>
                  </a:lnTo>
                  <a:lnTo>
                    <a:pt x="4406" y="997"/>
                  </a:lnTo>
                  <a:lnTo>
                    <a:pt x="4453" y="999"/>
                  </a:lnTo>
                  <a:lnTo>
                    <a:pt x="4500" y="1000"/>
                  </a:lnTo>
                  <a:lnTo>
                    <a:pt x="4546" y="999"/>
                  </a:lnTo>
                  <a:lnTo>
                    <a:pt x="4593" y="997"/>
                  </a:lnTo>
                  <a:lnTo>
                    <a:pt x="4640" y="994"/>
                  </a:lnTo>
                  <a:lnTo>
                    <a:pt x="4687" y="990"/>
                  </a:lnTo>
                  <a:lnTo>
                    <a:pt x="4734" y="985"/>
                  </a:lnTo>
                  <a:lnTo>
                    <a:pt x="4781" y="978"/>
                  </a:lnTo>
                  <a:lnTo>
                    <a:pt x="4828" y="970"/>
                  </a:lnTo>
                  <a:lnTo>
                    <a:pt x="4875" y="961"/>
                  </a:lnTo>
                  <a:lnTo>
                    <a:pt x="4921" y="951"/>
                  </a:lnTo>
                  <a:lnTo>
                    <a:pt x="4968" y="940"/>
                  </a:lnTo>
                  <a:lnTo>
                    <a:pt x="5015" y="928"/>
                  </a:lnTo>
                  <a:lnTo>
                    <a:pt x="5062" y="915"/>
                  </a:lnTo>
                  <a:lnTo>
                    <a:pt x="5109" y="901"/>
                  </a:lnTo>
                  <a:lnTo>
                    <a:pt x="5156" y="886"/>
                  </a:lnTo>
                  <a:lnTo>
                    <a:pt x="5203" y="870"/>
                  </a:lnTo>
                  <a:lnTo>
                    <a:pt x="5250" y="853"/>
                  </a:lnTo>
                  <a:lnTo>
                    <a:pt x="5296" y="835"/>
                  </a:lnTo>
                  <a:lnTo>
                    <a:pt x="5343" y="817"/>
                  </a:lnTo>
                  <a:lnTo>
                    <a:pt x="5390" y="797"/>
                  </a:lnTo>
                  <a:lnTo>
                    <a:pt x="5437" y="777"/>
                  </a:lnTo>
                  <a:lnTo>
                    <a:pt x="5484" y="757"/>
                  </a:lnTo>
                  <a:lnTo>
                    <a:pt x="5531" y="735"/>
                  </a:lnTo>
                  <a:lnTo>
                    <a:pt x="5578" y="713"/>
                  </a:lnTo>
                  <a:lnTo>
                    <a:pt x="5625" y="691"/>
                  </a:lnTo>
                  <a:lnTo>
                    <a:pt x="5671" y="668"/>
                  </a:lnTo>
                  <a:lnTo>
                    <a:pt x="5718" y="645"/>
                  </a:lnTo>
                  <a:lnTo>
                    <a:pt x="5765" y="621"/>
                  </a:lnTo>
                  <a:lnTo>
                    <a:pt x="5812" y="597"/>
                  </a:lnTo>
                  <a:lnTo>
                    <a:pt x="5859" y="573"/>
                  </a:lnTo>
                  <a:lnTo>
                    <a:pt x="5906" y="549"/>
                  </a:lnTo>
                  <a:lnTo>
                    <a:pt x="5953" y="524"/>
                  </a:lnTo>
                  <a:lnTo>
                    <a:pt x="6000" y="500"/>
                  </a:lnTo>
                </a:path>
              </a:pathLst>
            </a:cu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Oval 30"/>
            <p:cNvSpPr>
              <a:spLocks noChangeArrowheads="1"/>
            </p:cNvSpPr>
            <p:nvPr/>
          </p:nvSpPr>
          <p:spPr bwMode="auto">
            <a:xfrm>
              <a:off x="2976" y="1239"/>
              <a:ext cx="38" cy="39"/>
            </a:xfrm>
            <a:prstGeom prst="ellipse">
              <a:avLst/>
            </a:prstGeom>
            <a:solidFill>
              <a:srgbClr val="FFFFFF"/>
            </a:solidFill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Oval 31"/>
            <p:cNvSpPr>
              <a:spLocks noChangeArrowheads="1"/>
            </p:cNvSpPr>
            <p:nvPr/>
          </p:nvSpPr>
          <p:spPr bwMode="auto">
            <a:xfrm>
              <a:off x="2976" y="1239"/>
              <a:ext cx="38" cy="39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Oval 32"/>
            <p:cNvSpPr>
              <a:spLocks noChangeArrowheads="1"/>
            </p:cNvSpPr>
            <p:nvPr/>
          </p:nvSpPr>
          <p:spPr bwMode="auto">
            <a:xfrm>
              <a:off x="4897" y="1239"/>
              <a:ext cx="38" cy="39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Oval 33"/>
            <p:cNvSpPr>
              <a:spLocks noChangeArrowheads="1"/>
            </p:cNvSpPr>
            <p:nvPr/>
          </p:nvSpPr>
          <p:spPr bwMode="auto">
            <a:xfrm>
              <a:off x="4897" y="1239"/>
              <a:ext cx="38" cy="39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41" name="Group 36"/>
          <p:cNvGrpSpPr>
            <a:grpSpLocks noChangeAspect="1"/>
          </p:cNvGrpSpPr>
          <p:nvPr/>
        </p:nvGrpSpPr>
        <p:grpSpPr bwMode="auto">
          <a:xfrm>
            <a:off x="1333500" y="2444753"/>
            <a:ext cx="3109913" cy="509588"/>
            <a:chOff x="840" y="1540"/>
            <a:chExt cx="1959" cy="321"/>
          </a:xfrm>
        </p:grpSpPr>
        <p:sp>
          <p:nvSpPr>
            <p:cNvPr id="48" name="Freeform 42"/>
            <p:cNvSpPr>
              <a:spLocks/>
            </p:cNvSpPr>
            <p:nvPr/>
          </p:nvSpPr>
          <p:spPr bwMode="auto">
            <a:xfrm>
              <a:off x="859" y="1540"/>
              <a:ext cx="1921" cy="321"/>
            </a:xfrm>
            <a:custGeom>
              <a:avLst/>
              <a:gdLst>
                <a:gd name="T0" fmla="*/ 93 w 6000"/>
                <a:gd name="T1" fmla="*/ 573 h 999"/>
                <a:gd name="T2" fmla="*/ 234 w 6000"/>
                <a:gd name="T3" fmla="*/ 679 h 999"/>
                <a:gd name="T4" fmla="*/ 375 w 6000"/>
                <a:gd name="T5" fmla="*/ 777 h 999"/>
                <a:gd name="T6" fmla="*/ 515 w 6000"/>
                <a:gd name="T7" fmla="*/ 862 h 999"/>
                <a:gd name="T8" fmla="*/ 656 w 6000"/>
                <a:gd name="T9" fmla="*/ 928 h 999"/>
                <a:gd name="T10" fmla="*/ 796 w 6000"/>
                <a:gd name="T11" fmla="*/ 974 h 999"/>
                <a:gd name="T12" fmla="*/ 937 w 6000"/>
                <a:gd name="T13" fmla="*/ 997 h 999"/>
                <a:gd name="T14" fmla="*/ 1078 w 6000"/>
                <a:gd name="T15" fmla="*/ 996 h 999"/>
                <a:gd name="T16" fmla="*/ 1218 w 6000"/>
                <a:gd name="T17" fmla="*/ 970 h 999"/>
                <a:gd name="T18" fmla="*/ 1359 w 6000"/>
                <a:gd name="T19" fmla="*/ 922 h 999"/>
                <a:gd name="T20" fmla="*/ 1500 w 6000"/>
                <a:gd name="T21" fmla="*/ 853 h 999"/>
                <a:gd name="T22" fmla="*/ 1640 w 6000"/>
                <a:gd name="T23" fmla="*/ 767 h 999"/>
                <a:gd name="T24" fmla="*/ 1781 w 6000"/>
                <a:gd name="T25" fmla="*/ 668 h 999"/>
                <a:gd name="T26" fmla="*/ 1921 w 6000"/>
                <a:gd name="T27" fmla="*/ 561 h 999"/>
                <a:gd name="T28" fmla="*/ 2062 w 6000"/>
                <a:gd name="T29" fmla="*/ 450 h 999"/>
                <a:gd name="T30" fmla="*/ 2203 w 6000"/>
                <a:gd name="T31" fmla="*/ 343 h 999"/>
                <a:gd name="T32" fmla="*/ 2343 w 6000"/>
                <a:gd name="T33" fmla="*/ 242 h 999"/>
                <a:gd name="T34" fmla="*/ 2484 w 6000"/>
                <a:gd name="T35" fmla="*/ 155 h 999"/>
                <a:gd name="T36" fmla="*/ 2625 w 6000"/>
                <a:gd name="T37" fmla="*/ 84 h 999"/>
                <a:gd name="T38" fmla="*/ 2765 w 6000"/>
                <a:gd name="T39" fmla="*/ 33 h 999"/>
                <a:gd name="T40" fmla="*/ 2906 w 6000"/>
                <a:gd name="T41" fmla="*/ 5 h 999"/>
                <a:gd name="T42" fmla="*/ 3046 w 6000"/>
                <a:gd name="T43" fmla="*/ 1 h 999"/>
                <a:gd name="T44" fmla="*/ 3187 w 6000"/>
                <a:gd name="T45" fmla="*/ 21 h 999"/>
                <a:gd name="T46" fmla="*/ 3328 w 6000"/>
                <a:gd name="T47" fmla="*/ 64 h 999"/>
                <a:gd name="T48" fmla="*/ 3468 w 6000"/>
                <a:gd name="T49" fmla="*/ 129 h 999"/>
                <a:gd name="T50" fmla="*/ 3609 w 6000"/>
                <a:gd name="T51" fmla="*/ 212 h 999"/>
                <a:gd name="T52" fmla="*/ 3750 w 6000"/>
                <a:gd name="T53" fmla="*/ 308 h 999"/>
                <a:gd name="T54" fmla="*/ 3890 w 6000"/>
                <a:gd name="T55" fmla="*/ 414 h 999"/>
                <a:gd name="T56" fmla="*/ 4031 w 6000"/>
                <a:gd name="T57" fmla="*/ 524 h 999"/>
                <a:gd name="T58" fmla="*/ 4171 w 6000"/>
                <a:gd name="T59" fmla="*/ 633 h 999"/>
                <a:gd name="T60" fmla="*/ 4312 w 6000"/>
                <a:gd name="T61" fmla="*/ 735 h 999"/>
                <a:gd name="T62" fmla="*/ 4453 w 6000"/>
                <a:gd name="T63" fmla="*/ 826 h 999"/>
                <a:gd name="T64" fmla="*/ 4593 w 6000"/>
                <a:gd name="T65" fmla="*/ 901 h 999"/>
                <a:gd name="T66" fmla="*/ 4734 w 6000"/>
                <a:gd name="T67" fmla="*/ 957 h 999"/>
                <a:gd name="T68" fmla="*/ 4875 w 6000"/>
                <a:gd name="T69" fmla="*/ 990 h 999"/>
                <a:gd name="T70" fmla="*/ 5015 w 6000"/>
                <a:gd name="T71" fmla="*/ 999 h 999"/>
                <a:gd name="T72" fmla="*/ 5156 w 6000"/>
                <a:gd name="T73" fmla="*/ 985 h 999"/>
                <a:gd name="T74" fmla="*/ 5296 w 6000"/>
                <a:gd name="T75" fmla="*/ 946 h 999"/>
                <a:gd name="T76" fmla="*/ 5437 w 6000"/>
                <a:gd name="T77" fmla="*/ 886 h 999"/>
                <a:gd name="T78" fmla="*/ 5578 w 6000"/>
                <a:gd name="T79" fmla="*/ 807 h 999"/>
                <a:gd name="T80" fmla="*/ 5718 w 6000"/>
                <a:gd name="T81" fmla="*/ 713 h 999"/>
                <a:gd name="T82" fmla="*/ 5859 w 6000"/>
                <a:gd name="T83" fmla="*/ 609 h 999"/>
                <a:gd name="T84" fmla="*/ 6000 w 6000"/>
                <a:gd name="T85" fmla="*/ 500 h 9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6000" h="999">
                  <a:moveTo>
                    <a:pt x="0" y="500"/>
                  </a:moveTo>
                  <a:lnTo>
                    <a:pt x="46" y="536"/>
                  </a:lnTo>
                  <a:lnTo>
                    <a:pt x="93" y="573"/>
                  </a:lnTo>
                  <a:lnTo>
                    <a:pt x="140" y="609"/>
                  </a:lnTo>
                  <a:lnTo>
                    <a:pt x="187" y="645"/>
                  </a:lnTo>
                  <a:lnTo>
                    <a:pt x="234" y="679"/>
                  </a:lnTo>
                  <a:lnTo>
                    <a:pt x="281" y="713"/>
                  </a:lnTo>
                  <a:lnTo>
                    <a:pt x="328" y="746"/>
                  </a:lnTo>
                  <a:lnTo>
                    <a:pt x="375" y="777"/>
                  </a:lnTo>
                  <a:lnTo>
                    <a:pt x="421" y="807"/>
                  </a:lnTo>
                  <a:lnTo>
                    <a:pt x="468" y="835"/>
                  </a:lnTo>
                  <a:lnTo>
                    <a:pt x="515" y="862"/>
                  </a:lnTo>
                  <a:lnTo>
                    <a:pt x="562" y="886"/>
                  </a:lnTo>
                  <a:lnTo>
                    <a:pt x="609" y="908"/>
                  </a:lnTo>
                  <a:lnTo>
                    <a:pt x="656" y="928"/>
                  </a:lnTo>
                  <a:lnTo>
                    <a:pt x="703" y="946"/>
                  </a:lnTo>
                  <a:lnTo>
                    <a:pt x="750" y="961"/>
                  </a:lnTo>
                  <a:lnTo>
                    <a:pt x="796" y="974"/>
                  </a:lnTo>
                  <a:lnTo>
                    <a:pt x="843" y="985"/>
                  </a:lnTo>
                  <a:lnTo>
                    <a:pt x="890" y="992"/>
                  </a:lnTo>
                  <a:lnTo>
                    <a:pt x="937" y="997"/>
                  </a:lnTo>
                  <a:lnTo>
                    <a:pt x="984" y="999"/>
                  </a:lnTo>
                  <a:lnTo>
                    <a:pt x="1031" y="999"/>
                  </a:lnTo>
                  <a:lnTo>
                    <a:pt x="1078" y="996"/>
                  </a:lnTo>
                  <a:lnTo>
                    <a:pt x="1125" y="990"/>
                  </a:lnTo>
                  <a:lnTo>
                    <a:pt x="1171" y="981"/>
                  </a:lnTo>
                  <a:lnTo>
                    <a:pt x="1218" y="970"/>
                  </a:lnTo>
                  <a:lnTo>
                    <a:pt x="1265" y="957"/>
                  </a:lnTo>
                  <a:lnTo>
                    <a:pt x="1312" y="940"/>
                  </a:lnTo>
                  <a:lnTo>
                    <a:pt x="1359" y="922"/>
                  </a:lnTo>
                  <a:lnTo>
                    <a:pt x="1406" y="901"/>
                  </a:lnTo>
                  <a:lnTo>
                    <a:pt x="1453" y="878"/>
                  </a:lnTo>
                  <a:lnTo>
                    <a:pt x="1500" y="853"/>
                  </a:lnTo>
                  <a:lnTo>
                    <a:pt x="1546" y="826"/>
                  </a:lnTo>
                  <a:lnTo>
                    <a:pt x="1593" y="797"/>
                  </a:lnTo>
                  <a:lnTo>
                    <a:pt x="1640" y="767"/>
                  </a:lnTo>
                  <a:lnTo>
                    <a:pt x="1687" y="735"/>
                  </a:lnTo>
                  <a:lnTo>
                    <a:pt x="1734" y="702"/>
                  </a:lnTo>
                  <a:lnTo>
                    <a:pt x="1781" y="668"/>
                  </a:lnTo>
                  <a:lnTo>
                    <a:pt x="1828" y="633"/>
                  </a:lnTo>
                  <a:lnTo>
                    <a:pt x="1875" y="597"/>
                  </a:lnTo>
                  <a:lnTo>
                    <a:pt x="1921" y="561"/>
                  </a:lnTo>
                  <a:lnTo>
                    <a:pt x="1968" y="524"/>
                  </a:lnTo>
                  <a:lnTo>
                    <a:pt x="2015" y="487"/>
                  </a:lnTo>
                  <a:lnTo>
                    <a:pt x="2062" y="450"/>
                  </a:lnTo>
                  <a:lnTo>
                    <a:pt x="2109" y="414"/>
                  </a:lnTo>
                  <a:lnTo>
                    <a:pt x="2156" y="378"/>
                  </a:lnTo>
                  <a:lnTo>
                    <a:pt x="2203" y="343"/>
                  </a:lnTo>
                  <a:lnTo>
                    <a:pt x="2250" y="308"/>
                  </a:lnTo>
                  <a:lnTo>
                    <a:pt x="2296" y="275"/>
                  </a:lnTo>
                  <a:lnTo>
                    <a:pt x="2343" y="242"/>
                  </a:lnTo>
                  <a:lnTo>
                    <a:pt x="2390" y="212"/>
                  </a:lnTo>
                  <a:lnTo>
                    <a:pt x="2437" y="182"/>
                  </a:lnTo>
                  <a:lnTo>
                    <a:pt x="2484" y="155"/>
                  </a:lnTo>
                  <a:lnTo>
                    <a:pt x="2531" y="129"/>
                  </a:lnTo>
                  <a:lnTo>
                    <a:pt x="2578" y="105"/>
                  </a:lnTo>
                  <a:lnTo>
                    <a:pt x="2625" y="84"/>
                  </a:lnTo>
                  <a:lnTo>
                    <a:pt x="2671" y="64"/>
                  </a:lnTo>
                  <a:lnTo>
                    <a:pt x="2718" y="48"/>
                  </a:lnTo>
                  <a:lnTo>
                    <a:pt x="2765" y="33"/>
                  </a:lnTo>
                  <a:lnTo>
                    <a:pt x="2812" y="21"/>
                  </a:lnTo>
                  <a:lnTo>
                    <a:pt x="2859" y="12"/>
                  </a:lnTo>
                  <a:lnTo>
                    <a:pt x="2906" y="5"/>
                  </a:lnTo>
                  <a:lnTo>
                    <a:pt x="2953" y="1"/>
                  </a:lnTo>
                  <a:lnTo>
                    <a:pt x="3000" y="0"/>
                  </a:lnTo>
                  <a:lnTo>
                    <a:pt x="3046" y="1"/>
                  </a:lnTo>
                  <a:lnTo>
                    <a:pt x="3093" y="5"/>
                  </a:lnTo>
                  <a:lnTo>
                    <a:pt x="3140" y="12"/>
                  </a:lnTo>
                  <a:lnTo>
                    <a:pt x="3187" y="21"/>
                  </a:lnTo>
                  <a:lnTo>
                    <a:pt x="3234" y="33"/>
                  </a:lnTo>
                  <a:lnTo>
                    <a:pt x="3281" y="48"/>
                  </a:lnTo>
                  <a:lnTo>
                    <a:pt x="3328" y="64"/>
                  </a:lnTo>
                  <a:lnTo>
                    <a:pt x="3375" y="84"/>
                  </a:lnTo>
                  <a:lnTo>
                    <a:pt x="3421" y="105"/>
                  </a:lnTo>
                  <a:lnTo>
                    <a:pt x="3468" y="129"/>
                  </a:lnTo>
                  <a:lnTo>
                    <a:pt x="3515" y="155"/>
                  </a:lnTo>
                  <a:lnTo>
                    <a:pt x="3562" y="182"/>
                  </a:lnTo>
                  <a:lnTo>
                    <a:pt x="3609" y="212"/>
                  </a:lnTo>
                  <a:lnTo>
                    <a:pt x="3656" y="242"/>
                  </a:lnTo>
                  <a:lnTo>
                    <a:pt x="3703" y="275"/>
                  </a:lnTo>
                  <a:lnTo>
                    <a:pt x="3750" y="308"/>
                  </a:lnTo>
                  <a:lnTo>
                    <a:pt x="3796" y="343"/>
                  </a:lnTo>
                  <a:lnTo>
                    <a:pt x="3843" y="378"/>
                  </a:lnTo>
                  <a:lnTo>
                    <a:pt x="3890" y="414"/>
                  </a:lnTo>
                  <a:lnTo>
                    <a:pt x="3937" y="450"/>
                  </a:lnTo>
                  <a:lnTo>
                    <a:pt x="3984" y="487"/>
                  </a:lnTo>
                  <a:lnTo>
                    <a:pt x="4031" y="524"/>
                  </a:lnTo>
                  <a:lnTo>
                    <a:pt x="4078" y="561"/>
                  </a:lnTo>
                  <a:lnTo>
                    <a:pt x="4125" y="597"/>
                  </a:lnTo>
                  <a:lnTo>
                    <a:pt x="4171" y="633"/>
                  </a:lnTo>
                  <a:lnTo>
                    <a:pt x="4218" y="668"/>
                  </a:lnTo>
                  <a:lnTo>
                    <a:pt x="4265" y="702"/>
                  </a:lnTo>
                  <a:lnTo>
                    <a:pt x="4312" y="735"/>
                  </a:lnTo>
                  <a:lnTo>
                    <a:pt x="4359" y="767"/>
                  </a:lnTo>
                  <a:lnTo>
                    <a:pt x="4406" y="797"/>
                  </a:lnTo>
                  <a:lnTo>
                    <a:pt x="4453" y="826"/>
                  </a:lnTo>
                  <a:lnTo>
                    <a:pt x="4500" y="853"/>
                  </a:lnTo>
                  <a:lnTo>
                    <a:pt x="4546" y="878"/>
                  </a:lnTo>
                  <a:lnTo>
                    <a:pt x="4593" y="901"/>
                  </a:lnTo>
                  <a:lnTo>
                    <a:pt x="4640" y="922"/>
                  </a:lnTo>
                  <a:lnTo>
                    <a:pt x="4687" y="940"/>
                  </a:lnTo>
                  <a:lnTo>
                    <a:pt x="4734" y="957"/>
                  </a:lnTo>
                  <a:lnTo>
                    <a:pt x="4781" y="970"/>
                  </a:lnTo>
                  <a:lnTo>
                    <a:pt x="4828" y="981"/>
                  </a:lnTo>
                  <a:lnTo>
                    <a:pt x="4875" y="990"/>
                  </a:lnTo>
                  <a:lnTo>
                    <a:pt x="4921" y="996"/>
                  </a:lnTo>
                  <a:lnTo>
                    <a:pt x="4968" y="999"/>
                  </a:lnTo>
                  <a:lnTo>
                    <a:pt x="5015" y="999"/>
                  </a:lnTo>
                  <a:lnTo>
                    <a:pt x="5062" y="997"/>
                  </a:lnTo>
                  <a:lnTo>
                    <a:pt x="5109" y="992"/>
                  </a:lnTo>
                  <a:lnTo>
                    <a:pt x="5156" y="985"/>
                  </a:lnTo>
                  <a:lnTo>
                    <a:pt x="5203" y="974"/>
                  </a:lnTo>
                  <a:lnTo>
                    <a:pt x="5250" y="961"/>
                  </a:lnTo>
                  <a:lnTo>
                    <a:pt x="5296" y="946"/>
                  </a:lnTo>
                  <a:lnTo>
                    <a:pt x="5343" y="928"/>
                  </a:lnTo>
                  <a:lnTo>
                    <a:pt x="5390" y="908"/>
                  </a:lnTo>
                  <a:lnTo>
                    <a:pt x="5437" y="886"/>
                  </a:lnTo>
                  <a:lnTo>
                    <a:pt x="5484" y="862"/>
                  </a:lnTo>
                  <a:lnTo>
                    <a:pt x="5531" y="835"/>
                  </a:lnTo>
                  <a:lnTo>
                    <a:pt x="5578" y="807"/>
                  </a:lnTo>
                  <a:lnTo>
                    <a:pt x="5625" y="777"/>
                  </a:lnTo>
                  <a:lnTo>
                    <a:pt x="5671" y="746"/>
                  </a:lnTo>
                  <a:lnTo>
                    <a:pt x="5718" y="713"/>
                  </a:lnTo>
                  <a:lnTo>
                    <a:pt x="5765" y="679"/>
                  </a:lnTo>
                  <a:lnTo>
                    <a:pt x="5812" y="645"/>
                  </a:lnTo>
                  <a:lnTo>
                    <a:pt x="5859" y="609"/>
                  </a:lnTo>
                  <a:lnTo>
                    <a:pt x="5906" y="573"/>
                  </a:lnTo>
                  <a:lnTo>
                    <a:pt x="5953" y="536"/>
                  </a:lnTo>
                  <a:lnTo>
                    <a:pt x="6000" y="500"/>
                  </a:lnTo>
                </a:path>
              </a:pathLst>
            </a:cu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" name="Freeform 43"/>
            <p:cNvSpPr>
              <a:spLocks/>
            </p:cNvSpPr>
            <p:nvPr/>
          </p:nvSpPr>
          <p:spPr bwMode="auto">
            <a:xfrm>
              <a:off x="859" y="1540"/>
              <a:ext cx="1921" cy="321"/>
            </a:xfrm>
            <a:custGeom>
              <a:avLst/>
              <a:gdLst>
                <a:gd name="T0" fmla="*/ 93 w 6000"/>
                <a:gd name="T1" fmla="*/ 426 h 1000"/>
                <a:gd name="T2" fmla="*/ 234 w 6000"/>
                <a:gd name="T3" fmla="*/ 320 h 1000"/>
                <a:gd name="T4" fmla="*/ 375 w 6000"/>
                <a:gd name="T5" fmla="*/ 222 h 1000"/>
                <a:gd name="T6" fmla="*/ 515 w 6000"/>
                <a:gd name="T7" fmla="*/ 137 h 1000"/>
                <a:gd name="T8" fmla="*/ 656 w 6000"/>
                <a:gd name="T9" fmla="*/ 71 h 1000"/>
                <a:gd name="T10" fmla="*/ 796 w 6000"/>
                <a:gd name="T11" fmla="*/ 25 h 1000"/>
                <a:gd name="T12" fmla="*/ 937 w 6000"/>
                <a:gd name="T13" fmla="*/ 2 h 1000"/>
                <a:gd name="T14" fmla="*/ 1078 w 6000"/>
                <a:gd name="T15" fmla="*/ 3 h 1000"/>
                <a:gd name="T16" fmla="*/ 1218 w 6000"/>
                <a:gd name="T17" fmla="*/ 29 h 1000"/>
                <a:gd name="T18" fmla="*/ 1359 w 6000"/>
                <a:gd name="T19" fmla="*/ 77 h 1000"/>
                <a:gd name="T20" fmla="*/ 1500 w 6000"/>
                <a:gd name="T21" fmla="*/ 146 h 1000"/>
                <a:gd name="T22" fmla="*/ 1640 w 6000"/>
                <a:gd name="T23" fmla="*/ 232 h 1000"/>
                <a:gd name="T24" fmla="*/ 1781 w 6000"/>
                <a:gd name="T25" fmla="*/ 331 h 1000"/>
                <a:gd name="T26" fmla="*/ 1921 w 6000"/>
                <a:gd name="T27" fmla="*/ 438 h 1000"/>
                <a:gd name="T28" fmla="*/ 2062 w 6000"/>
                <a:gd name="T29" fmla="*/ 549 h 1000"/>
                <a:gd name="T30" fmla="*/ 2203 w 6000"/>
                <a:gd name="T31" fmla="*/ 656 h 1000"/>
                <a:gd name="T32" fmla="*/ 2343 w 6000"/>
                <a:gd name="T33" fmla="*/ 757 h 1000"/>
                <a:gd name="T34" fmla="*/ 2484 w 6000"/>
                <a:gd name="T35" fmla="*/ 844 h 1000"/>
                <a:gd name="T36" fmla="*/ 2625 w 6000"/>
                <a:gd name="T37" fmla="*/ 915 h 1000"/>
                <a:gd name="T38" fmla="*/ 2765 w 6000"/>
                <a:gd name="T39" fmla="*/ 966 h 1000"/>
                <a:gd name="T40" fmla="*/ 2906 w 6000"/>
                <a:gd name="T41" fmla="*/ 994 h 1000"/>
                <a:gd name="T42" fmla="*/ 3046 w 6000"/>
                <a:gd name="T43" fmla="*/ 998 h 1000"/>
                <a:gd name="T44" fmla="*/ 3187 w 6000"/>
                <a:gd name="T45" fmla="*/ 978 h 1000"/>
                <a:gd name="T46" fmla="*/ 3328 w 6000"/>
                <a:gd name="T47" fmla="*/ 935 h 1000"/>
                <a:gd name="T48" fmla="*/ 3468 w 6000"/>
                <a:gd name="T49" fmla="*/ 870 h 1000"/>
                <a:gd name="T50" fmla="*/ 3609 w 6000"/>
                <a:gd name="T51" fmla="*/ 787 h 1000"/>
                <a:gd name="T52" fmla="*/ 3750 w 6000"/>
                <a:gd name="T53" fmla="*/ 691 h 1000"/>
                <a:gd name="T54" fmla="*/ 3890 w 6000"/>
                <a:gd name="T55" fmla="*/ 585 h 1000"/>
                <a:gd name="T56" fmla="*/ 4031 w 6000"/>
                <a:gd name="T57" fmla="*/ 475 h 1000"/>
                <a:gd name="T58" fmla="*/ 4171 w 6000"/>
                <a:gd name="T59" fmla="*/ 366 h 1000"/>
                <a:gd name="T60" fmla="*/ 4312 w 6000"/>
                <a:gd name="T61" fmla="*/ 264 h 1000"/>
                <a:gd name="T62" fmla="*/ 4453 w 6000"/>
                <a:gd name="T63" fmla="*/ 173 h 1000"/>
                <a:gd name="T64" fmla="*/ 4593 w 6000"/>
                <a:gd name="T65" fmla="*/ 98 h 1000"/>
                <a:gd name="T66" fmla="*/ 4734 w 6000"/>
                <a:gd name="T67" fmla="*/ 42 h 1000"/>
                <a:gd name="T68" fmla="*/ 4875 w 6000"/>
                <a:gd name="T69" fmla="*/ 9 h 1000"/>
                <a:gd name="T70" fmla="*/ 5015 w 6000"/>
                <a:gd name="T71" fmla="*/ 0 h 1000"/>
                <a:gd name="T72" fmla="*/ 5156 w 6000"/>
                <a:gd name="T73" fmla="*/ 14 h 1000"/>
                <a:gd name="T74" fmla="*/ 5296 w 6000"/>
                <a:gd name="T75" fmla="*/ 53 h 1000"/>
                <a:gd name="T76" fmla="*/ 5437 w 6000"/>
                <a:gd name="T77" fmla="*/ 113 h 1000"/>
                <a:gd name="T78" fmla="*/ 5578 w 6000"/>
                <a:gd name="T79" fmla="*/ 192 h 1000"/>
                <a:gd name="T80" fmla="*/ 5718 w 6000"/>
                <a:gd name="T81" fmla="*/ 286 h 1000"/>
                <a:gd name="T82" fmla="*/ 5859 w 6000"/>
                <a:gd name="T83" fmla="*/ 390 h 1000"/>
                <a:gd name="T84" fmla="*/ 6000 w 6000"/>
                <a:gd name="T85" fmla="*/ 500 h 1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6000" h="1000">
                  <a:moveTo>
                    <a:pt x="0" y="500"/>
                  </a:moveTo>
                  <a:lnTo>
                    <a:pt x="46" y="463"/>
                  </a:lnTo>
                  <a:lnTo>
                    <a:pt x="93" y="426"/>
                  </a:lnTo>
                  <a:lnTo>
                    <a:pt x="140" y="390"/>
                  </a:lnTo>
                  <a:lnTo>
                    <a:pt x="187" y="354"/>
                  </a:lnTo>
                  <a:lnTo>
                    <a:pt x="234" y="320"/>
                  </a:lnTo>
                  <a:lnTo>
                    <a:pt x="281" y="286"/>
                  </a:lnTo>
                  <a:lnTo>
                    <a:pt x="328" y="253"/>
                  </a:lnTo>
                  <a:lnTo>
                    <a:pt x="375" y="222"/>
                  </a:lnTo>
                  <a:lnTo>
                    <a:pt x="421" y="192"/>
                  </a:lnTo>
                  <a:lnTo>
                    <a:pt x="468" y="164"/>
                  </a:lnTo>
                  <a:lnTo>
                    <a:pt x="515" y="137"/>
                  </a:lnTo>
                  <a:lnTo>
                    <a:pt x="562" y="113"/>
                  </a:lnTo>
                  <a:lnTo>
                    <a:pt x="609" y="91"/>
                  </a:lnTo>
                  <a:lnTo>
                    <a:pt x="656" y="71"/>
                  </a:lnTo>
                  <a:lnTo>
                    <a:pt x="703" y="53"/>
                  </a:lnTo>
                  <a:lnTo>
                    <a:pt x="750" y="38"/>
                  </a:lnTo>
                  <a:lnTo>
                    <a:pt x="796" y="25"/>
                  </a:lnTo>
                  <a:lnTo>
                    <a:pt x="843" y="14"/>
                  </a:lnTo>
                  <a:lnTo>
                    <a:pt x="890" y="7"/>
                  </a:lnTo>
                  <a:lnTo>
                    <a:pt x="937" y="2"/>
                  </a:lnTo>
                  <a:lnTo>
                    <a:pt x="984" y="0"/>
                  </a:lnTo>
                  <a:lnTo>
                    <a:pt x="1031" y="0"/>
                  </a:lnTo>
                  <a:lnTo>
                    <a:pt x="1078" y="3"/>
                  </a:lnTo>
                  <a:lnTo>
                    <a:pt x="1125" y="9"/>
                  </a:lnTo>
                  <a:lnTo>
                    <a:pt x="1171" y="18"/>
                  </a:lnTo>
                  <a:lnTo>
                    <a:pt x="1218" y="29"/>
                  </a:lnTo>
                  <a:lnTo>
                    <a:pt x="1265" y="42"/>
                  </a:lnTo>
                  <a:lnTo>
                    <a:pt x="1312" y="59"/>
                  </a:lnTo>
                  <a:lnTo>
                    <a:pt x="1359" y="77"/>
                  </a:lnTo>
                  <a:lnTo>
                    <a:pt x="1406" y="98"/>
                  </a:lnTo>
                  <a:lnTo>
                    <a:pt x="1453" y="121"/>
                  </a:lnTo>
                  <a:lnTo>
                    <a:pt x="1500" y="146"/>
                  </a:lnTo>
                  <a:lnTo>
                    <a:pt x="1546" y="173"/>
                  </a:lnTo>
                  <a:lnTo>
                    <a:pt x="1593" y="202"/>
                  </a:lnTo>
                  <a:lnTo>
                    <a:pt x="1640" y="232"/>
                  </a:lnTo>
                  <a:lnTo>
                    <a:pt x="1687" y="264"/>
                  </a:lnTo>
                  <a:lnTo>
                    <a:pt x="1734" y="297"/>
                  </a:lnTo>
                  <a:lnTo>
                    <a:pt x="1781" y="331"/>
                  </a:lnTo>
                  <a:lnTo>
                    <a:pt x="1828" y="366"/>
                  </a:lnTo>
                  <a:lnTo>
                    <a:pt x="1875" y="402"/>
                  </a:lnTo>
                  <a:lnTo>
                    <a:pt x="1921" y="438"/>
                  </a:lnTo>
                  <a:lnTo>
                    <a:pt x="1968" y="475"/>
                  </a:lnTo>
                  <a:lnTo>
                    <a:pt x="2015" y="512"/>
                  </a:lnTo>
                  <a:lnTo>
                    <a:pt x="2062" y="549"/>
                  </a:lnTo>
                  <a:lnTo>
                    <a:pt x="2109" y="585"/>
                  </a:lnTo>
                  <a:lnTo>
                    <a:pt x="2156" y="621"/>
                  </a:lnTo>
                  <a:lnTo>
                    <a:pt x="2203" y="656"/>
                  </a:lnTo>
                  <a:lnTo>
                    <a:pt x="2250" y="691"/>
                  </a:lnTo>
                  <a:lnTo>
                    <a:pt x="2296" y="724"/>
                  </a:lnTo>
                  <a:lnTo>
                    <a:pt x="2343" y="757"/>
                  </a:lnTo>
                  <a:lnTo>
                    <a:pt x="2390" y="787"/>
                  </a:lnTo>
                  <a:lnTo>
                    <a:pt x="2437" y="817"/>
                  </a:lnTo>
                  <a:lnTo>
                    <a:pt x="2484" y="844"/>
                  </a:lnTo>
                  <a:lnTo>
                    <a:pt x="2531" y="870"/>
                  </a:lnTo>
                  <a:lnTo>
                    <a:pt x="2578" y="894"/>
                  </a:lnTo>
                  <a:lnTo>
                    <a:pt x="2625" y="915"/>
                  </a:lnTo>
                  <a:lnTo>
                    <a:pt x="2671" y="935"/>
                  </a:lnTo>
                  <a:lnTo>
                    <a:pt x="2718" y="951"/>
                  </a:lnTo>
                  <a:lnTo>
                    <a:pt x="2765" y="966"/>
                  </a:lnTo>
                  <a:lnTo>
                    <a:pt x="2812" y="978"/>
                  </a:lnTo>
                  <a:lnTo>
                    <a:pt x="2859" y="987"/>
                  </a:lnTo>
                  <a:lnTo>
                    <a:pt x="2906" y="994"/>
                  </a:lnTo>
                  <a:lnTo>
                    <a:pt x="2953" y="998"/>
                  </a:lnTo>
                  <a:lnTo>
                    <a:pt x="3000" y="1000"/>
                  </a:lnTo>
                  <a:lnTo>
                    <a:pt x="3046" y="998"/>
                  </a:lnTo>
                  <a:lnTo>
                    <a:pt x="3093" y="994"/>
                  </a:lnTo>
                  <a:lnTo>
                    <a:pt x="3140" y="987"/>
                  </a:lnTo>
                  <a:lnTo>
                    <a:pt x="3187" y="978"/>
                  </a:lnTo>
                  <a:lnTo>
                    <a:pt x="3234" y="966"/>
                  </a:lnTo>
                  <a:lnTo>
                    <a:pt x="3281" y="951"/>
                  </a:lnTo>
                  <a:lnTo>
                    <a:pt x="3328" y="935"/>
                  </a:lnTo>
                  <a:lnTo>
                    <a:pt x="3375" y="915"/>
                  </a:lnTo>
                  <a:lnTo>
                    <a:pt x="3421" y="894"/>
                  </a:lnTo>
                  <a:lnTo>
                    <a:pt x="3468" y="870"/>
                  </a:lnTo>
                  <a:lnTo>
                    <a:pt x="3515" y="844"/>
                  </a:lnTo>
                  <a:lnTo>
                    <a:pt x="3562" y="817"/>
                  </a:lnTo>
                  <a:lnTo>
                    <a:pt x="3609" y="787"/>
                  </a:lnTo>
                  <a:lnTo>
                    <a:pt x="3656" y="757"/>
                  </a:lnTo>
                  <a:lnTo>
                    <a:pt x="3703" y="724"/>
                  </a:lnTo>
                  <a:lnTo>
                    <a:pt x="3750" y="691"/>
                  </a:lnTo>
                  <a:lnTo>
                    <a:pt x="3796" y="656"/>
                  </a:lnTo>
                  <a:lnTo>
                    <a:pt x="3843" y="621"/>
                  </a:lnTo>
                  <a:lnTo>
                    <a:pt x="3890" y="585"/>
                  </a:lnTo>
                  <a:lnTo>
                    <a:pt x="3937" y="549"/>
                  </a:lnTo>
                  <a:lnTo>
                    <a:pt x="3984" y="512"/>
                  </a:lnTo>
                  <a:lnTo>
                    <a:pt x="4031" y="475"/>
                  </a:lnTo>
                  <a:lnTo>
                    <a:pt x="4078" y="438"/>
                  </a:lnTo>
                  <a:lnTo>
                    <a:pt x="4125" y="402"/>
                  </a:lnTo>
                  <a:lnTo>
                    <a:pt x="4171" y="366"/>
                  </a:lnTo>
                  <a:lnTo>
                    <a:pt x="4218" y="331"/>
                  </a:lnTo>
                  <a:lnTo>
                    <a:pt x="4265" y="297"/>
                  </a:lnTo>
                  <a:lnTo>
                    <a:pt x="4312" y="264"/>
                  </a:lnTo>
                  <a:lnTo>
                    <a:pt x="4359" y="232"/>
                  </a:lnTo>
                  <a:lnTo>
                    <a:pt x="4406" y="202"/>
                  </a:lnTo>
                  <a:lnTo>
                    <a:pt x="4453" y="173"/>
                  </a:lnTo>
                  <a:lnTo>
                    <a:pt x="4500" y="146"/>
                  </a:lnTo>
                  <a:lnTo>
                    <a:pt x="4546" y="121"/>
                  </a:lnTo>
                  <a:lnTo>
                    <a:pt x="4593" y="98"/>
                  </a:lnTo>
                  <a:lnTo>
                    <a:pt x="4640" y="77"/>
                  </a:lnTo>
                  <a:lnTo>
                    <a:pt x="4687" y="59"/>
                  </a:lnTo>
                  <a:lnTo>
                    <a:pt x="4734" y="42"/>
                  </a:lnTo>
                  <a:lnTo>
                    <a:pt x="4781" y="29"/>
                  </a:lnTo>
                  <a:lnTo>
                    <a:pt x="4828" y="18"/>
                  </a:lnTo>
                  <a:lnTo>
                    <a:pt x="4875" y="9"/>
                  </a:lnTo>
                  <a:lnTo>
                    <a:pt x="4921" y="3"/>
                  </a:lnTo>
                  <a:lnTo>
                    <a:pt x="4968" y="0"/>
                  </a:lnTo>
                  <a:lnTo>
                    <a:pt x="5015" y="0"/>
                  </a:lnTo>
                  <a:lnTo>
                    <a:pt x="5062" y="2"/>
                  </a:lnTo>
                  <a:lnTo>
                    <a:pt x="5109" y="7"/>
                  </a:lnTo>
                  <a:lnTo>
                    <a:pt x="5156" y="14"/>
                  </a:lnTo>
                  <a:lnTo>
                    <a:pt x="5203" y="25"/>
                  </a:lnTo>
                  <a:lnTo>
                    <a:pt x="5250" y="38"/>
                  </a:lnTo>
                  <a:lnTo>
                    <a:pt x="5296" y="53"/>
                  </a:lnTo>
                  <a:lnTo>
                    <a:pt x="5343" y="71"/>
                  </a:lnTo>
                  <a:lnTo>
                    <a:pt x="5390" y="91"/>
                  </a:lnTo>
                  <a:lnTo>
                    <a:pt x="5437" y="113"/>
                  </a:lnTo>
                  <a:lnTo>
                    <a:pt x="5484" y="137"/>
                  </a:lnTo>
                  <a:lnTo>
                    <a:pt x="5531" y="164"/>
                  </a:lnTo>
                  <a:lnTo>
                    <a:pt x="5578" y="192"/>
                  </a:lnTo>
                  <a:lnTo>
                    <a:pt x="5625" y="222"/>
                  </a:lnTo>
                  <a:lnTo>
                    <a:pt x="5671" y="253"/>
                  </a:lnTo>
                  <a:lnTo>
                    <a:pt x="5718" y="286"/>
                  </a:lnTo>
                  <a:lnTo>
                    <a:pt x="5765" y="320"/>
                  </a:lnTo>
                  <a:lnTo>
                    <a:pt x="5812" y="354"/>
                  </a:lnTo>
                  <a:lnTo>
                    <a:pt x="5859" y="390"/>
                  </a:lnTo>
                  <a:lnTo>
                    <a:pt x="5906" y="426"/>
                  </a:lnTo>
                  <a:lnTo>
                    <a:pt x="5953" y="463"/>
                  </a:lnTo>
                  <a:lnTo>
                    <a:pt x="6000" y="500"/>
                  </a:lnTo>
                </a:path>
              </a:pathLst>
            </a:cu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" name="Oval 46"/>
            <p:cNvSpPr>
              <a:spLocks noChangeArrowheads="1"/>
            </p:cNvSpPr>
            <p:nvPr/>
          </p:nvSpPr>
          <p:spPr bwMode="auto">
            <a:xfrm>
              <a:off x="840" y="1681"/>
              <a:ext cx="38" cy="39"/>
            </a:xfrm>
            <a:prstGeom prst="ellipse">
              <a:avLst/>
            </a:prstGeom>
            <a:solidFill>
              <a:srgbClr val="FFFFFF"/>
            </a:solidFill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" name="Oval 47"/>
            <p:cNvSpPr>
              <a:spLocks noChangeArrowheads="1"/>
            </p:cNvSpPr>
            <p:nvPr/>
          </p:nvSpPr>
          <p:spPr bwMode="auto">
            <a:xfrm>
              <a:off x="840" y="1681"/>
              <a:ext cx="38" cy="39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" name="Oval 48"/>
            <p:cNvSpPr>
              <a:spLocks noChangeArrowheads="1"/>
            </p:cNvSpPr>
            <p:nvPr/>
          </p:nvSpPr>
          <p:spPr bwMode="auto">
            <a:xfrm>
              <a:off x="2761" y="1681"/>
              <a:ext cx="38" cy="39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" name="Oval 49"/>
            <p:cNvSpPr>
              <a:spLocks noChangeArrowheads="1"/>
            </p:cNvSpPr>
            <p:nvPr/>
          </p:nvSpPr>
          <p:spPr bwMode="auto">
            <a:xfrm>
              <a:off x="2761" y="1681"/>
              <a:ext cx="38" cy="39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56" name="Group 52"/>
          <p:cNvGrpSpPr>
            <a:grpSpLocks noChangeAspect="1"/>
          </p:cNvGrpSpPr>
          <p:nvPr/>
        </p:nvGrpSpPr>
        <p:grpSpPr bwMode="auto">
          <a:xfrm>
            <a:off x="4724401" y="2444753"/>
            <a:ext cx="3109913" cy="509588"/>
            <a:chOff x="2976" y="1540"/>
            <a:chExt cx="1959" cy="321"/>
          </a:xfrm>
        </p:grpSpPr>
        <p:sp>
          <p:nvSpPr>
            <p:cNvPr id="65" name="Freeform 60"/>
            <p:cNvSpPr>
              <a:spLocks/>
            </p:cNvSpPr>
            <p:nvPr/>
          </p:nvSpPr>
          <p:spPr bwMode="auto">
            <a:xfrm>
              <a:off x="2995" y="1540"/>
              <a:ext cx="1921" cy="321"/>
            </a:xfrm>
            <a:custGeom>
              <a:avLst/>
              <a:gdLst>
                <a:gd name="T0" fmla="*/ 93 w 6000"/>
                <a:gd name="T1" fmla="*/ 402 h 1000"/>
                <a:gd name="T2" fmla="*/ 234 w 6000"/>
                <a:gd name="T3" fmla="*/ 264 h 1000"/>
                <a:gd name="T4" fmla="*/ 375 w 6000"/>
                <a:gd name="T5" fmla="*/ 146 h 1000"/>
                <a:gd name="T6" fmla="*/ 515 w 6000"/>
                <a:gd name="T7" fmla="*/ 59 h 1000"/>
                <a:gd name="T8" fmla="*/ 656 w 6000"/>
                <a:gd name="T9" fmla="*/ 9 h 1000"/>
                <a:gd name="T10" fmla="*/ 796 w 6000"/>
                <a:gd name="T11" fmla="*/ 2 h 1000"/>
                <a:gd name="T12" fmla="*/ 937 w 6000"/>
                <a:gd name="T13" fmla="*/ 38 h 1000"/>
                <a:gd name="T14" fmla="*/ 1078 w 6000"/>
                <a:gd name="T15" fmla="*/ 113 h 1000"/>
                <a:gd name="T16" fmla="*/ 1218 w 6000"/>
                <a:gd name="T17" fmla="*/ 222 h 1000"/>
                <a:gd name="T18" fmla="*/ 1359 w 6000"/>
                <a:gd name="T19" fmla="*/ 354 h 1000"/>
                <a:gd name="T20" fmla="*/ 1500 w 6000"/>
                <a:gd name="T21" fmla="*/ 500 h 1000"/>
                <a:gd name="T22" fmla="*/ 1640 w 6000"/>
                <a:gd name="T23" fmla="*/ 645 h 1000"/>
                <a:gd name="T24" fmla="*/ 1781 w 6000"/>
                <a:gd name="T25" fmla="*/ 777 h 1000"/>
                <a:gd name="T26" fmla="*/ 1921 w 6000"/>
                <a:gd name="T27" fmla="*/ 886 h 1000"/>
                <a:gd name="T28" fmla="*/ 2062 w 6000"/>
                <a:gd name="T29" fmla="*/ 961 h 1000"/>
                <a:gd name="T30" fmla="*/ 2203 w 6000"/>
                <a:gd name="T31" fmla="*/ 997 h 1000"/>
                <a:gd name="T32" fmla="*/ 2343 w 6000"/>
                <a:gd name="T33" fmla="*/ 990 h 1000"/>
                <a:gd name="T34" fmla="*/ 2484 w 6000"/>
                <a:gd name="T35" fmla="*/ 940 h 1000"/>
                <a:gd name="T36" fmla="*/ 2625 w 6000"/>
                <a:gd name="T37" fmla="*/ 853 h 1000"/>
                <a:gd name="T38" fmla="*/ 2765 w 6000"/>
                <a:gd name="T39" fmla="*/ 735 h 1000"/>
                <a:gd name="T40" fmla="*/ 2906 w 6000"/>
                <a:gd name="T41" fmla="*/ 597 h 1000"/>
                <a:gd name="T42" fmla="*/ 3046 w 6000"/>
                <a:gd name="T43" fmla="*/ 450 h 1000"/>
                <a:gd name="T44" fmla="*/ 3187 w 6000"/>
                <a:gd name="T45" fmla="*/ 308 h 1000"/>
                <a:gd name="T46" fmla="*/ 3328 w 6000"/>
                <a:gd name="T47" fmla="*/ 182 h 1000"/>
                <a:gd name="T48" fmla="*/ 3468 w 6000"/>
                <a:gd name="T49" fmla="*/ 84 h 1000"/>
                <a:gd name="T50" fmla="*/ 3609 w 6000"/>
                <a:gd name="T51" fmla="*/ 21 h 1000"/>
                <a:gd name="T52" fmla="*/ 3750 w 6000"/>
                <a:gd name="T53" fmla="*/ 0 h 1000"/>
                <a:gd name="T54" fmla="*/ 3890 w 6000"/>
                <a:gd name="T55" fmla="*/ 21 h 1000"/>
                <a:gd name="T56" fmla="*/ 4031 w 6000"/>
                <a:gd name="T57" fmla="*/ 84 h 1000"/>
                <a:gd name="T58" fmla="*/ 4171 w 6000"/>
                <a:gd name="T59" fmla="*/ 182 h 1000"/>
                <a:gd name="T60" fmla="*/ 4312 w 6000"/>
                <a:gd name="T61" fmla="*/ 308 h 1000"/>
                <a:gd name="T62" fmla="*/ 4453 w 6000"/>
                <a:gd name="T63" fmla="*/ 450 h 1000"/>
                <a:gd name="T64" fmla="*/ 4593 w 6000"/>
                <a:gd name="T65" fmla="*/ 597 h 1000"/>
                <a:gd name="T66" fmla="*/ 4734 w 6000"/>
                <a:gd name="T67" fmla="*/ 735 h 1000"/>
                <a:gd name="T68" fmla="*/ 4875 w 6000"/>
                <a:gd name="T69" fmla="*/ 853 h 1000"/>
                <a:gd name="T70" fmla="*/ 5015 w 6000"/>
                <a:gd name="T71" fmla="*/ 940 h 1000"/>
                <a:gd name="T72" fmla="*/ 5156 w 6000"/>
                <a:gd name="T73" fmla="*/ 990 h 1000"/>
                <a:gd name="T74" fmla="*/ 5296 w 6000"/>
                <a:gd name="T75" fmla="*/ 997 h 1000"/>
                <a:gd name="T76" fmla="*/ 5437 w 6000"/>
                <a:gd name="T77" fmla="*/ 961 h 1000"/>
                <a:gd name="T78" fmla="*/ 5578 w 6000"/>
                <a:gd name="T79" fmla="*/ 886 h 1000"/>
                <a:gd name="T80" fmla="*/ 5718 w 6000"/>
                <a:gd name="T81" fmla="*/ 777 h 1000"/>
                <a:gd name="T82" fmla="*/ 5859 w 6000"/>
                <a:gd name="T83" fmla="*/ 645 h 1000"/>
                <a:gd name="T84" fmla="*/ 6000 w 6000"/>
                <a:gd name="T85" fmla="*/ 500 h 1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6000" h="1000">
                  <a:moveTo>
                    <a:pt x="0" y="500"/>
                  </a:moveTo>
                  <a:lnTo>
                    <a:pt x="46" y="450"/>
                  </a:lnTo>
                  <a:lnTo>
                    <a:pt x="93" y="402"/>
                  </a:lnTo>
                  <a:lnTo>
                    <a:pt x="140" y="354"/>
                  </a:lnTo>
                  <a:lnTo>
                    <a:pt x="187" y="308"/>
                  </a:lnTo>
                  <a:lnTo>
                    <a:pt x="234" y="264"/>
                  </a:lnTo>
                  <a:lnTo>
                    <a:pt x="281" y="222"/>
                  </a:lnTo>
                  <a:lnTo>
                    <a:pt x="328" y="182"/>
                  </a:lnTo>
                  <a:lnTo>
                    <a:pt x="375" y="146"/>
                  </a:lnTo>
                  <a:lnTo>
                    <a:pt x="421" y="113"/>
                  </a:lnTo>
                  <a:lnTo>
                    <a:pt x="468" y="84"/>
                  </a:lnTo>
                  <a:lnTo>
                    <a:pt x="515" y="59"/>
                  </a:lnTo>
                  <a:lnTo>
                    <a:pt x="562" y="38"/>
                  </a:lnTo>
                  <a:lnTo>
                    <a:pt x="609" y="21"/>
                  </a:lnTo>
                  <a:lnTo>
                    <a:pt x="656" y="9"/>
                  </a:lnTo>
                  <a:lnTo>
                    <a:pt x="703" y="2"/>
                  </a:lnTo>
                  <a:lnTo>
                    <a:pt x="750" y="0"/>
                  </a:lnTo>
                  <a:lnTo>
                    <a:pt x="796" y="2"/>
                  </a:lnTo>
                  <a:lnTo>
                    <a:pt x="843" y="9"/>
                  </a:lnTo>
                  <a:lnTo>
                    <a:pt x="890" y="21"/>
                  </a:lnTo>
                  <a:lnTo>
                    <a:pt x="937" y="38"/>
                  </a:lnTo>
                  <a:lnTo>
                    <a:pt x="984" y="59"/>
                  </a:lnTo>
                  <a:lnTo>
                    <a:pt x="1031" y="84"/>
                  </a:lnTo>
                  <a:lnTo>
                    <a:pt x="1078" y="113"/>
                  </a:lnTo>
                  <a:lnTo>
                    <a:pt x="1125" y="146"/>
                  </a:lnTo>
                  <a:lnTo>
                    <a:pt x="1171" y="182"/>
                  </a:lnTo>
                  <a:lnTo>
                    <a:pt x="1218" y="222"/>
                  </a:lnTo>
                  <a:lnTo>
                    <a:pt x="1265" y="264"/>
                  </a:lnTo>
                  <a:lnTo>
                    <a:pt x="1312" y="308"/>
                  </a:lnTo>
                  <a:lnTo>
                    <a:pt x="1359" y="354"/>
                  </a:lnTo>
                  <a:lnTo>
                    <a:pt x="1406" y="402"/>
                  </a:lnTo>
                  <a:lnTo>
                    <a:pt x="1453" y="450"/>
                  </a:lnTo>
                  <a:lnTo>
                    <a:pt x="1500" y="500"/>
                  </a:lnTo>
                  <a:lnTo>
                    <a:pt x="1546" y="549"/>
                  </a:lnTo>
                  <a:lnTo>
                    <a:pt x="1593" y="597"/>
                  </a:lnTo>
                  <a:lnTo>
                    <a:pt x="1640" y="645"/>
                  </a:lnTo>
                  <a:lnTo>
                    <a:pt x="1687" y="691"/>
                  </a:lnTo>
                  <a:lnTo>
                    <a:pt x="1734" y="735"/>
                  </a:lnTo>
                  <a:lnTo>
                    <a:pt x="1781" y="777"/>
                  </a:lnTo>
                  <a:lnTo>
                    <a:pt x="1828" y="817"/>
                  </a:lnTo>
                  <a:lnTo>
                    <a:pt x="1875" y="853"/>
                  </a:lnTo>
                  <a:lnTo>
                    <a:pt x="1921" y="886"/>
                  </a:lnTo>
                  <a:lnTo>
                    <a:pt x="1968" y="915"/>
                  </a:lnTo>
                  <a:lnTo>
                    <a:pt x="2015" y="940"/>
                  </a:lnTo>
                  <a:lnTo>
                    <a:pt x="2062" y="961"/>
                  </a:lnTo>
                  <a:lnTo>
                    <a:pt x="2109" y="978"/>
                  </a:lnTo>
                  <a:lnTo>
                    <a:pt x="2156" y="990"/>
                  </a:lnTo>
                  <a:lnTo>
                    <a:pt x="2203" y="997"/>
                  </a:lnTo>
                  <a:lnTo>
                    <a:pt x="2250" y="1000"/>
                  </a:lnTo>
                  <a:lnTo>
                    <a:pt x="2296" y="997"/>
                  </a:lnTo>
                  <a:lnTo>
                    <a:pt x="2343" y="990"/>
                  </a:lnTo>
                  <a:lnTo>
                    <a:pt x="2390" y="978"/>
                  </a:lnTo>
                  <a:lnTo>
                    <a:pt x="2437" y="961"/>
                  </a:lnTo>
                  <a:lnTo>
                    <a:pt x="2484" y="940"/>
                  </a:lnTo>
                  <a:lnTo>
                    <a:pt x="2531" y="915"/>
                  </a:lnTo>
                  <a:lnTo>
                    <a:pt x="2578" y="886"/>
                  </a:lnTo>
                  <a:lnTo>
                    <a:pt x="2625" y="853"/>
                  </a:lnTo>
                  <a:lnTo>
                    <a:pt x="2671" y="817"/>
                  </a:lnTo>
                  <a:lnTo>
                    <a:pt x="2718" y="777"/>
                  </a:lnTo>
                  <a:lnTo>
                    <a:pt x="2765" y="735"/>
                  </a:lnTo>
                  <a:lnTo>
                    <a:pt x="2812" y="691"/>
                  </a:lnTo>
                  <a:lnTo>
                    <a:pt x="2859" y="645"/>
                  </a:lnTo>
                  <a:lnTo>
                    <a:pt x="2906" y="597"/>
                  </a:lnTo>
                  <a:lnTo>
                    <a:pt x="2953" y="549"/>
                  </a:lnTo>
                  <a:lnTo>
                    <a:pt x="3000" y="500"/>
                  </a:lnTo>
                  <a:lnTo>
                    <a:pt x="3046" y="450"/>
                  </a:lnTo>
                  <a:lnTo>
                    <a:pt x="3093" y="402"/>
                  </a:lnTo>
                  <a:lnTo>
                    <a:pt x="3140" y="354"/>
                  </a:lnTo>
                  <a:lnTo>
                    <a:pt x="3187" y="308"/>
                  </a:lnTo>
                  <a:lnTo>
                    <a:pt x="3234" y="264"/>
                  </a:lnTo>
                  <a:lnTo>
                    <a:pt x="3281" y="222"/>
                  </a:lnTo>
                  <a:lnTo>
                    <a:pt x="3328" y="182"/>
                  </a:lnTo>
                  <a:lnTo>
                    <a:pt x="3375" y="146"/>
                  </a:lnTo>
                  <a:lnTo>
                    <a:pt x="3421" y="113"/>
                  </a:lnTo>
                  <a:lnTo>
                    <a:pt x="3468" y="84"/>
                  </a:lnTo>
                  <a:lnTo>
                    <a:pt x="3515" y="59"/>
                  </a:lnTo>
                  <a:lnTo>
                    <a:pt x="3562" y="38"/>
                  </a:lnTo>
                  <a:lnTo>
                    <a:pt x="3609" y="21"/>
                  </a:lnTo>
                  <a:lnTo>
                    <a:pt x="3656" y="9"/>
                  </a:lnTo>
                  <a:lnTo>
                    <a:pt x="3703" y="2"/>
                  </a:lnTo>
                  <a:lnTo>
                    <a:pt x="3750" y="0"/>
                  </a:lnTo>
                  <a:lnTo>
                    <a:pt x="3796" y="2"/>
                  </a:lnTo>
                  <a:lnTo>
                    <a:pt x="3843" y="9"/>
                  </a:lnTo>
                  <a:lnTo>
                    <a:pt x="3890" y="21"/>
                  </a:lnTo>
                  <a:lnTo>
                    <a:pt x="3937" y="38"/>
                  </a:lnTo>
                  <a:lnTo>
                    <a:pt x="3984" y="59"/>
                  </a:lnTo>
                  <a:lnTo>
                    <a:pt x="4031" y="84"/>
                  </a:lnTo>
                  <a:lnTo>
                    <a:pt x="4078" y="113"/>
                  </a:lnTo>
                  <a:lnTo>
                    <a:pt x="4125" y="146"/>
                  </a:lnTo>
                  <a:lnTo>
                    <a:pt x="4171" y="182"/>
                  </a:lnTo>
                  <a:lnTo>
                    <a:pt x="4218" y="222"/>
                  </a:lnTo>
                  <a:lnTo>
                    <a:pt x="4265" y="264"/>
                  </a:lnTo>
                  <a:lnTo>
                    <a:pt x="4312" y="308"/>
                  </a:lnTo>
                  <a:lnTo>
                    <a:pt x="4359" y="354"/>
                  </a:lnTo>
                  <a:lnTo>
                    <a:pt x="4406" y="402"/>
                  </a:lnTo>
                  <a:lnTo>
                    <a:pt x="4453" y="450"/>
                  </a:lnTo>
                  <a:lnTo>
                    <a:pt x="4500" y="500"/>
                  </a:lnTo>
                  <a:lnTo>
                    <a:pt x="4546" y="549"/>
                  </a:lnTo>
                  <a:lnTo>
                    <a:pt x="4593" y="597"/>
                  </a:lnTo>
                  <a:lnTo>
                    <a:pt x="4640" y="645"/>
                  </a:lnTo>
                  <a:lnTo>
                    <a:pt x="4687" y="691"/>
                  </a:lnTo>
                  <a:lnTo>
                    <a:pt x="4734" y="735"/>
                  </a:lnTo>
                  <a:lnTo>
                    <a:pt x="4781" y="777"/>
                  </a:lnTo>
                  <a:lnTo>
                    <a:pt x="4828" y="817"/>
                  </a:lnTo>
                  <a:lnTo>
                    <a:pt x="4875" y="853"/>
                  </a:lnTo>
                  <a:lnTo>
                    <a:pt x="4921" y="886"/>
                  </a:lnTo>
                  <a:lnTo>
                    <a:pt x="4968" y="915"/>
                  </a:lnTo>
                  <a:lnTo>
                    <a:pt x="5015" y="940"/>
                  </a:lnTo>
                  <a:lnTo>
                    <a:pt x="5062" y="961"/>
                  </a:lnTo>
                  <a:lnTo>
                    <a:pt x="5109" y="978"/>
                  </a:lnTo>
                  <a:lnTo>
                    <a:pt x="5156" y="990"/>
                  </a:lnTo>
                  <a:lnTo>
                    <a:pt x="5203" y="997"/>
                  </a:lnTo>
                  <a:lnTo>
                    <a:pt x="5250" y="1000"/>
                  </a:lnTo>
                  <a:lnTo>
                    <a:pt x="5296" y="997"/>
                  </a:lnTo>
                  <a:lnTo>
                    <a:pt x="5343" y="990"/>
                  </a:lnTo>
                  <a:lnTo>
                    <a:pt x="5390" y="978"/>
                  </a:lnTo>
                  <a:lnTo>
                    <a:pt x="5437" y="961"/>
                  </a:lnTo>
                  <a:lnTo>
                    <a:pt x="5484" y="940"/>
                  </a:lnTo>
                  <a:lnTo>
                    <a:pt x="5531" y="915"/>
                  </a:lnTo>
                  <a:lnTo>
                    <a:pt x="5578" y="886"/>
                  </a:lnTo>
                  <a:lnTo>
                    <a:pt x="5625" y="853"/>
                  </a:lnTo>
                  <a:lnTo>
                    <a:pt x="5671" y="817"/>
                  </a:lnTo>
                  <a:lnTo>
                    <a:pt x="5718" y="777"/>
                  </a:lnTo>
                  <a:lnTo>
                    <a:pt x="5765" y="735"/>
                  </a:lnTo>
                  <a:lnTo>
                    <a:pt x="5812" y="691"/>
                  </a:lnTo>
                  <a:lnTo>
                    <a:pt x="5859" y="645"/>
                  </a:lnTo>
                  <a:lnTo>
                    <a:pt x="5906" y="597"/>
                  </a:lnTo>
                  <a:lnTo>
                    <a:pt x="5953" y="549"/>
                  </a:lnTo>
                  <a:lnTo>
                    <a:pt x="6000" y="500"/>
                  </a:lnTo>
                </a:path>
              </a:pathLst>
            </a:cu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6" name="Freeform 61"/>
            <p:cNvSpPr>
              <a:spLocks/>
            </p:cNvSpPr>
            <p:nvPr/>
          </p:nvSpPr>
          <p:spPr bwMode="auto">
            <a:xfrm>
              <a:off x="2995" y="1540"/>
              <a:ext cx="1921" cy="321"/>
            </a:xfrm>
            <a:custGeom>
              <a:avLst/>
              <a:gdLst>
                <a:gd name="T0" fmla="*/ 93 w 6000"/>
                <a:gd name="T1" fmla="*/ 597 h 1000"/>
                <a:gd name="T2" fmla="*/ 234 w 6000"/>
                <a:gd name="T3" fmla="*/ 735 h 1000"/>
                <a:gd name="T4" fmla="*/ 375 w 6000"/>
                <a:gd name="T5" fmla="*/ 853 h 1000"/>
                <a:gd name="T6" fmla="*/ 515 w 6000"/>
                <a:gd name="T7" fmla="*/ 940 h 1000"/>
                <a:gd name="T8" fmla="*/ 656 w 6000"/>
                <a:gd name="T9" fmla="*/ 990 h 1000"/>
                <a:gd name="T10" fmla="*/ 796 w 6000"/>
                <a:gd name="T11" fmla="*/ 997 h 1000"/>
                <a:gd name="T12" fmla="*/ 937 w 6000"/>
                <a:gd name="T13" fmla="*/ 961 h 1000"/>
                <a:gd name="T14" fmla="*/ 1078 w 6000"/>
                <a:gd name="T15" fmla="*/ 886 h 1000"/>
                <a:gd name="T16" fmla="*/ 1218 w 6000"/>
                <a:gd name="T17" fmla="*/ 777 h 1000"/>
                <a:gd name="T18" fmla="*/ 1359 w 6000"/>
                <a:gd name="T19" fmla="*/ 645 h 1000"/>
                <a:gd name="T20" fmla="*/ 1500 w 6000"/>
                <a:gd name="T21" fmla="*/ 500 h 1000"/>
                <a:gd name="T22" fmla="*/ 1640 w 6000"/>
                <a:gd name="T23" fmla="*/ 354 h 1000"/>
                <a:gd name="T24" fmla="*/ 1781 w 6000"/>
                <a:gd name="T25" fmla="*/ 222 h 1000"/>
                <a:gd name="T26" fmla="*/ 1921 w 6000"/>
                <a:gd name="T27" fmla="*/ 113 h 1000"/>
                <a:gd name="T28" fmla="*/ 2062 w 6000"/>
                <a:gd name="T29" fmla="*/ 38 h 1000"/>
                <a:gd name="T30" fmla="*/ 2203 w 6000"/>
                <a:gd name="T31" fmla="*/ 2 h 1000"/>
                <a:gd name="T32" fmla="*/ 2343 w 6000"/>
                <a:gd name="T33" fmla="*/ 9 h 1000"/>
                <a:gd name="T34" fmla="*/ 2484 w 6000"/>
                <a:gd name="T35" fmla="*/ 59 h 1000"/>
                <a:gd name="T36" fmla="*/ 2625 w 6000"/>
                <a:gd name="T37" fmla="*/ 146 h 1000"/>
                <a:gd name="T38" fmla="*/ 2765 w 6000"/>
                <a:gd name="T39" fmla="*/ 264 h 1000"/>
                <a:gd name="T40" fmla="*/ 2906 w 6000"/>
                <a:gd name="T41" fmla="*/ 402 h 1000"/>
                <a:gd name="T42" fmla="*/ 3046 w 6000"/>
                <a:gd name="T43" fmla="*/ 549 h 1000"/>
                <a:gd name="T44" fmla="*/ 3187 w 6000"/>
                <a:gd name="T45" fmla="*/ 691 h 1000"/>
                <a:gd name="T46" fmla="*/ 3328 w 6000"/>
                <a:gd name="T47" fmla="*/ 817 h 1000"/>
                <a:gd name="T48" fmla="*/ 3468 w 6000"/>
                <a:gd name="T49" fmla="*/ 915 h 1000"/>
                <a:gd name="T50" fmla="*/ 3609 w 6000"/>
                <a:gd name="T51" fmla="*/ 978 h 1000"/>
                <a:gd name="T52" fmla="*/ 3750 w 6000"/>
                <a:gd name="T53" fmla="*/ 1000 h 1000"/>
                <a:gd name="T54" fmla="*/ 3890 w 6000"/>
                <a:gd name="T55" fmla="*/ 978 h 1000"/>
                <a:gd name="T56" fmla="*/ 4031 w 6000"/>
                <a:gd name="T57" fmla="*/ 915 h 1000"/>
                <a:gd name="T58" fmla="*/ 4171 w 6000"/>
                <a:gd name="T59" fmla="*/ 817 h 1000"/>
                <a:gd name="T60" fmla="*/ 4312 w 6000"/>
                <a:gd name="T61" fmla="*/ 691 h 1000"/>
                <a:gd name="T62" fmla="*/ 4453 w 6000"/>
                <a:gd name="T63" fmla="*/ 549 h 1000"/>
                <a:gd name="T64" fmla="*/ 4593 w 6000"/>
                <a:gd name="T65" fmla="*/ 402 h 1000"/>
                <a:gd name="T66" fmla="*/ 4734 w 6000"/>
                <a:gd name="T67" fmla="*/ 264 h 1000"/>
                <a:gd name="T68" fmla="*/ 4875 w 6000"/>
                <a:gd name="T69" fmla="*/ 146 h 1000"/>
                <a:gd name="T70" fmla="*/ 5015 w 6000"/>
                <a:gd name="T71" fmla="*/ 59 h 1000"/>
                <a:gd name="T72" fmla="*/ 5156 w 6000"/>
                <a:gd name="T73" fmla="*/ 9 h 1000"/>
                <a:gd name="T74" fmla="*/ 5296 w 6000"/>
                <a:gd name="T75" fmla="*/ 2 h 1000"/>
                <a:gd name="T76" fmla="*/ 5437 w 6000"/>
                <a:gd name="T77" fmla="*/ 38 h 1000"/>
                <a:gd name="T78" fmla="*/ 5578 w 6000"/>
                <a:gd name="T79" fmla="*/ 113 h 1000"/>
                <a:gd name="T80" fmla="*/ 5718 w 6000"/>
                <a:gd name="T81" fmla="*/ 222 h 1000"/>
                <a:gd name="T82" fmla="*/ 5859 w 6000"/>
                <a:gd name="T83" fmla="*/ 354 h 1000"/>
                <a:gd name="T84" fmla="*/ 6000 w 6000"/>
                <a:gd name="T85" fmla="*/ 500 h 1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6000" h="1000">
                  <a:moveTo>
                    <a:pt x="0" y="500"/>
                  </a:moveTo>
                  <a:lnTo>
                    <a:pt x="46" y="549"/>
                  </a:lnTo>
                  <a:lnTo>
                    <a:pt x="93" y="597"/>
                  </a:lnTo>
                  <a:lnTo>
                    <a:pt x="140" y="645"/>
                  </a:lnTo>
                  <a:lnTo>
                    <a:pt x="187" y="691"/>
                  </a:lnTo>
                  <a:lnTo>
                    <a:pt x="234" y="735"/>
                  </a:lnTo>
                  <a:lnTo>
                    <a:pt x="281" y="777"/>
                  </a:lnTo>
                  <a:lnTo>
                    <a:pt x="328" y="817"/>
                  </a:lnTo>
                  <a:lnTo>
                    <a:pt x="375" y="853"/>
                  </a:lnTo>
                  <a:lnTo>
                    <a:pt x="421" y="886"/>
                  </a:lnTo>
                  <a:lnTo>
                    <a:pt x="468" y="915"/>
                  </a:lnTo>
                  <a:lnTo>
                    <a:pt x="515" y="940"/>
                  </a:lnTo>
                  <a:lnTo>
                    <a:pt x="562" y="961"/>
                  </a:lnTo>
                  <a:lnTo>
                    <a:pt x="609" y="978"/>
                  </a:lnTo>
                  <a:lnTo>
                    <a:pt x="656" y="990"/>
                  </a:lnTo>
                  <a:lnTo>
                    <a:pt x="703" y="997"/>
                  </a:lnTo>
                  <a:lnTo>
                    <a:pt x="750" y="1000"/>
                  </a:lnTo>
                  <a:lnTo>
                    <a:pt x="796" y="997"/>
                  </a:lnTo>
                  <a:lnTo>
                    <a:pt x="843" y="990"/>
                  </a:lnTo>
                  <a:lnTo>
                    <a:pt x="890" y="978"/>
                  </a:lnTo>
                  <a:lnTo>
                    <a:pt x="937" y="961"/>
                  </a:lnTo>
                  <a:lnTo>
                    <a:pt x="984" y="940"/>
                  </a:lnTo>
                  <a:lnTo>
                    <a:pt x="1031" y="915"/>
                  </a:lnTo>
                  <a:lnTo>
                    <a:pt x="1078" y="886"/>
                  </a:lnTo>
                  <a:lnTo>
                    <a:pt x="1125" y="853"/>
                  </a:lnTo>
                  <a:lnTo>
                    <a:pt x="1171" y="817"/>
                  </a:lnTo>
                  <a:lnTo>
                    <a:pt x="1218" y="777"/>
                  </a:lnTo>
                  <a:lnTo>
                    <a:pt x="1265" y="735"/>
                  </a:lnTo>
                  <a:lnTo>
                    <a:pt x="1312" y="691"/>
                  </a:lnTo>
                  <a:lnTo>
                    <a:pt x="1359" y="645"/>
                  </a:lnTo>
                  <a:lnTo>
                    <a:pt x="1406" y="597"/>
                  </a:lnTo>
                  <a:lnTo>
                    <a:pt x="1453" y="549"/>
                  </a:lnTo>
                  <a:lnTo>
                    <a:pt x="1500" y="500"/>
                  </a:lnTo>
                  <a:lnTo>
                    <a:pt x="1546" y="450"/>
                  </a:lnTo>
                  <a:lnTo>
                    <a:pt x="1593" y="402"/>
                  </a:lnTo>
                  <a:lnTo>
                    <a:pt x="1640" y="354"/>
                  </a:lnTo>
                  <a:lnTo>
                    <a:pt x="1687" y="308"/>
                  </a:lnTo>
                  <a:lnTo>
                    <a:pt x="1734" y="264"/>
                  </a:lnTo>
                  <a:lnTo>
                    <a:pt x="1781" y="222"/>
                  </a:lnTo>
                  <a:lnTo>
                    <a:pt x="1828" y="182"/>
                  </a:lnTo>
                  <a:lnTo>
                    <a:pt x="1875" y="146"/>
                  </a:lnTo>
                  <a:lnTo>
                    <a:pt x="1921" y="113"/>
                  </a:lnTo>
                  <a:lnTo>
                    <a:pt x="1968" y="84"/>
                  </a:lnTo>
                  <a:lnTo>
                    <a:pt x="2015" y="59"/>
                  </a:lnTo>
                  <a:lnTo>
                    <a:pt x="2062" y="38"/>
                  </a:lnTo>
                  <a:lnTo>
                    <a:pt x="2109" y="21"/>
                  </a:lnTo>
                  <a:lnTo>
                    <a:pt x="2156" y="9"/>
                  </a:lnTo>
                  <a:lnTo>
                    <a:pt x="2203" y="2"/>
                  </a:lnTo>
                  <a:lnTo>
                    <a:pt x="2250" y="0"/>
                  </a:lnTo>
                  <a:lnTo>
                    <a:pt x="2296" y="2"/>
                  </a:lnTo>
                  <a:lnTo>
                    <a:pt x="2343" y="9"/>
                  </a:lnTo>
                  <a:lnTo>
                    <a:pt x="2390" y="21"/>
                  </a:lnTo>
                  <a:lnTo>
                    <a:pt x="2437" y="38"/>
                  </a:lnTo>
                  <a:lnTo>
                    <a:pt x="2484" y="59"/>
                  </a:lnTo>
                  <a:lnTo>
                    <a:pt x="2531" y="84"/>
                  </a:lnTo>
                  <a:lnTo>
                    <a:pt x="2578" y="113"/>
                  </a:lnTo>
                  <a:lnTo>
                    <a:pt x="2625" y="146"/>
                  </a:lnTo>
                  <a:lnTo>
                    <a:pt x="2671" y="182"/>
                  </a:lnTo>
                  <a:lnTo>
                    <a:pt x="2718" y="222"/>
                  </a:lnTo>
                  <a:lnTo>
                    <a:pt x="2765" y="264"/>
                  </a:lnTo>
                  <a:lnTo>
                    <a:pt x="2812" y="308"/>
                  </a:lnTo>
                  <a:lnTo>
                    <a:pt x="2859" y="354"/>
                  </a:lnTo>
                  <a:lnTo>
                    <a:pt x="2906" y="402"/>
                  </a:lnTo>
                  <a:lnTo>
                    <a:pt x="2953" y="450"/>
                  </a:lnTo>
                  <a:lnTo>
                    <a:pt x="3000" y="500"/>
                  </a:lnTo>
                  <a:lnTo>
                    <a:pt x="3046" y="549"/>
                  </a:lnTo>
                  <a:lnTo>
                    <a:pt x="3093" y="597"/>
                  </a:lnTo>
                  <a:lnTo>
                    <a:pt x="3140" y="645"/>
                  </a:lnTo>
                  <a:lnTo>
                    <a:pt x="3187" y="691"/>
                  </a:lnTo>
                  <a:lnTo>
                    <a:pt x="3234" y="735"/>
                  </a:lnTo>
                  <a:lnTo>
                    <a:pt x="3281" y="777"/>
                  </a:lnTo>
                  <a:lnTo>
                    <a:pt x="3328" y="817"/>
                  </a:lnTo>
                  <a:lnTo>
                    <a:pt x="3375" y="853"/>
                  </a:lnTo>
                  <a:lnTo>
                    <a:pt x="3421" y="886"/>
                  </a:lnTo>
                  <a:lnTo>
                    <a:pt x="3468" y="915"/>
                  </a:lnTo>
                  <a:lnTo>
                    <a:pt x="3515" y="940"/>
                  </a:lnTo>
                  <a:lnTo>
                    <a:pt x="3562" y="961"/>
                  </a:lnTo>
                  <a:lnTo>
                    <a:pt x="3609" y="978"/>
                  </a:lnTo>
                  <a:lnTo>
                    <a:pt x="3656" y="990"/>
                  </a:lnTo>
                  <a:lnTo>
                    <a:pt x="3703" y="997"/>
                  </a:lnTo>
                  <a:lnTo>
                    <a:pt x="3750" y="1000"/>
                  </a:lnTo>
                  <a:lnTo>
                    <a:pt x="3796" y="997"/>
                  </a:lnTo>
                  <a:lnTo>
                    <a:pt x="3843" y="990"/>
                  </a:lnTo>
                  <a:lnTo>
                    <a:pt x="3890" y="978"/>
                  </a:lnTo>
                  <a:lnTo>
                    <a:pt x="3937" y="961"/>
                  </a:lnTo>
                  <a:lnTo>
                    <a:pt x="3984" y="940"/>
                  </a:lnTo>
                  <a:lnTo>
                    <a:pt x="4031" y="915"/>
                  </a:lnTo>
                  <a:lnTo>
                    <a:pt x="4078" y="886"/>
                  </a:lnTo>
                  <a:lnTo>
                    <a:pt x="4125" y="853"/>
                  </a:lnTo>
                  <a:lnTo>
                    <a:pt x="4171" y="817"/>
                  </a:lnTo>
                  <a:lnTo>
                    <a:pt x="4218" y="777"/>
                  </a:lnTo>
                  <a:lnTo>
                    <a:pt x="4265" y="735"/>
                  </a:lnTo>
                  <a:lnTo>
                    <a:pt x="4312" y="691"/>
                  </a:lnTo>
                  <a:lnTo>
                    <a:pt x="4359" y="645"/>
                  </a:lnTo>
                  <a:lnTo>
                    <a:pt x="4406" y="597"/>
                  </a:lnTo>
                  <a:lnTo>
                    <a:pt x="4453" y="549"/>
                  </a:lnTo>
                  <a:lnTo>
                    <a:pt x="4500" y="500"/>
                  </a:lnTo>
                  <a:lnTo>
                    <a:pt x="4546" y="450"/>
                  </a:lnTo>
                  <a:lnTo>
                    <a:pt x="4593" y="402"/>
                  </a:lnTo>
                  <a:lnTo>
                    <a:pt x="4640" y="354"/>
                  </a:lnTo>
                  <a:lnTo>
                    <a:pt x="4687" y="308"/>
                  </a:lnTo>
                  <a:lnTo>
                    <a:pt x="4734" y="264"/>
                  </a:lnTo>
                  <a:lnTo>
                    <a:pt x="4781" y="222"/>
                  </a:lnTo>
                  <a:lnTo>
                    <a:pt x="4828" y="182"/>
                  </a:lnTo>
                  <a:lnTo>
                    <a:pt x="4875" y="146"/>
                  </a:lnTo>
                  <a:lnTo>
                    <a:pt x="4921" y="113"/>
                  </a:lnTo>
                  <a:lnTo>
                    <a:pt x="4968" y="84"/>
                  </a:lnTo>
                  <a:lnTo>
                    <a:pt x="5015" y="59"/>
                  </a:lnTo>
                  <a:lnTo>
                    <a:pt x="5062" y="38"/>
                  </a:lnTo>
                  <a:lnTo>
                    <a:pt x="5109" y="21"/>
                  </a:lnTo>
                  <a:lnTo>
                    <a:pt x="5156" y="9"/>
                  </a:lnTo>
                  <a:lnTo>
                    <a:pt x="5203" y="2"/>
                  </a:lnTo>
                  <a:lnTo>
                    <a:pt x="5250" y="0"/>
                  </a:lnTo>
                  <a:lnTo>
                    <a:pt x="5296" y="2"/>
                  </a:lnTo>
                  <a:lnTo>
                    <a:pt x="5343" y="9"/>
                  </a:lnTo>
                  <a:lnTo>
                    <a:pt x="5390" y="21"/>
                  </a:lnTo>
                  <a:lnTo>
                    <a:pt x="5437" y="38"/>
                  </a:lnTo>
                  <a:lnTo>
                    <a:pt x="5484" y="59"/>
                  </a:lnTo>
                  <a:lnTo>
                    <a:pt x="5531" y="84"/>
                  </a:lnTo>
                  <a:lnTo>
                    <a:pt x="5578" y="113"/>
                  </a:lnTo>
                  <a:lnTo>
                    <a:pt x="5625" y="146"/>
                  </a:lnTo>
                  <a:lnTo>
                    <a:pt x="5671" y="182"/>
                  </a:lnTo>
                  <a:lnTo>
                    <a:pt x="5718" y="222"/>
                  </a:lnTo>
                  <a:lnTo>
                    <a:pt x="5765" y="264"/>
                  </a:lnTo>
                  <a:lnTo>
                    <a:pt x="5812" y="308"/>
                  </a:lnTo>
                  <a:lnTo>
                    <a:pt x="5859" y="354"/>
                  </a:lnTo>
                  <a:lnTo>
                    <a:pt x="5906" y="402"/>
                  </a:lnTo>
                  <a:lnTo>
                    <a:pt x="5953" y="450"/>
                  </a:lnTo>
                  <a:lnTo>
                    <a:pt x="6000" y="500"/>
                  </a:lnTo>
                </a:path>
              </a:pathLst>
            </a:cu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7" name="Oval 62"/>
            <p:cNvSpPr>
              <a:spLocks noChangeArrowheads="1"/>
            </p:cNvSpPr>
            <p:nvPr/>
          </p:nvSpPr>
          <p:spPr bwMode="auto">
            <a:xfrm>
              <a:off x="2976" y="1681"/>
              <a:ext cx="38" cy="39"/>
            </a:xfrm>
            <a:prstGeom prst="ellipse">
              <a:avLst/>
            </a:prstGeom>
            <a:solidFill>
              <a:srgbClr val="FFFFFF"/>
            </a:solidFill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" name="Oval 63"/>
            <p:cNvSpPr>
              <a:spLocks noChangeArrowheads="1"/>
            </p:cNvSpPr>
            <p:nvPr/>
          </p:nvSpPr>
          <p:spPr bwMode="auto">
            <a:xfrm>
              <a:off x="2976" y="1681"/>
              <a:ext cx="38" cy="39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9" name="Oval 64"/>
            <p:cNvSpPr>
              <a:spLocks noChangeArrowheads="1"/>
            </p:cNvSpPr>
            <p:nvPr/>
          </p:nvSpPr>
          <p:spPr bwMode="auto">
            <a:xfrm>
              <a:off x="4897" y="1681"/>
              <a:ext cx="38" cy="39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0" name="Oval 65"/>
            <p:cNvSpPr>
              <a:spLocks noChangeArrowheads="1"/>
            </p:cNvSpPr>
            <p:nvPr/>
          </p:nvSpPr>
          <p:spPr bwMode="auto">
            <a:xfrm>
              <a:off x="4897" y="1681"/>
              <a:ext cx="38" cy="39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90155853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一维驻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2881423"/>
                <a:ext cx="7886700" cy="329554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𝑢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func>
                        <m:func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𝑙</m:t>
                                  </m:r>
                                </m:den>
                              </m:f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𝑙</m:t>
                                  </m:r>
                                </m:den>
                              </m:f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当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变化时，每一点只有振幅差别，没有相位差别，波的左右位置没有改变，称为驻波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驻波的本质是两个传播方向相反的波的迭加干涉，振幅极大的位置称为波腹，振幅为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位移称为波节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2881423"/>
                <a:ext cx="7886700" cy="3295540"/>
              </a:xfrm>
              <a:blipFill>
                <a:blip r:embed="rId2"/>
                <a:stretch>
                  <a:fillRect l="-1391" r="-6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4"/>
          <p:cNvGrpSpPr>
            <a:grpSpLocks noChangeAspect="1"/>
          </p:cNvGrpSpPr>
          <p:nvPr/>
        </p:nvGrpSpPr>
        <p:grpSpPr bwMode="auto">
          <a:xfrm>
            <a:off x="1333500" y="1747839"/>
            <a:ext cx="3109913" cy="511175"/>
            <a:chOff x="840" y="1101"/>
            <a:chExt cx="1959" cy="322"/>
          </a:xfrm>
        </p:grpSpPr>
        <p:sp>
          <p:nvSpPr>
            <p:cNvPr id="5" name="Freeform 6"/>
            <p:cNvSpPr>
              <a:spLocks/>
            </p:cNvSpPr>
            <p:nvPr/>
          </p:nvSpPr>
          <p:spPr bwMode="auto">
            <a:xfrm>
              <a:off x="859" y="1101"/>
              <a:ext cx="1921" cy="161"/>
            </a:xfrm>
            <a:custGeom>
              <a:avLst/>
              <a:gdLst>
                <a:gd name="T0" fmla="*/ 93 w 6000"/>
                <a:gd name="T1" fmla="*/ 475 h 500"/>
                <a:gd name="T2" fmla="*/ 234 w 6000"/>
                <a:gd name="T3" fmla="*/ 438 h 500"/>
                <a:gd name="T4" fmla="*/ 375 w 6000"/>
                <a:gd name="T5" fmla="*/ 402 h 500"/>
                <a:gd name="T6" fmla="*/ 515 w 6000"/>
                <a:gd name="T7" fmla="*/ 366 h 500"/>
                <a:gd name="T8" fmla="*/ 656 w 6000"/>
                <a:gd name="T9" fmla="*/ 331 h 500"/>
                <a:gd name="T10" fmla="*/ 796 w 6000"/>
                <a:gd name="T11" fmla="*/ 297 h 500"/>
                <a:gd name="T12" fmla="*/ 937 w 6000"/>
                <a:gd name="T13" fmla="*/ 264 h 500"/>
                <a:gd name="T14" fmla="*/ 1078 w 6000"/>
                <a:gd name="T15" fmla="*/ 232 h 500"/>
                <a:gd name="T16" fmla="*/ 1218 w 6000"/>
                <a:gd name="T17" fmla="*/ 202 h 500"/>
                <a:gd name="T18" fmla="*/ 1359 w 6000"/>
                <a:gd name="T19" fmla="*/ 173 h 500"/>
                <a:gd name="T20" fmla="*/ 1500 w 6000"/>
                <a:gd name="T21" fmla="*/ 146 h 500"/>
                <a:gd name="T22" fmla="*/ 1640 w 6000"/>
                <a:gd name="T23" fmla="*/ 121 h 500"/>
                <a:gd name="T24" fmla="*/ 1781 w 6000"/>
                <a:gd name="T25" fmla="*/ 98 h 500"/>
                <a:gd name="T26" fmla="*/ 1921 w 6000"/>
                <a:gd name="T27" fmla="*/ 77 h 500"/>
                <a:gd name="T28" fmla="*/ 2062 w 6000"/>
                <a:gd name="T29" fmla="*/ 59 h 500"/>
                <a:gd name="T30" fmla="*/ 2203 w 6000"/>
                <a:gd name="T31" fmla="*/ 42 h 500"/>
                <a:gd name="T32" fmla="*/ 2343 w 6000"/>
                <a:gd name="T33" fmla="*/ 29 h 500"/>
                <a:gd name="T34" fmla="*/ 2484 w 6000"/>
                <a:gd name="T35" fmla="*/ 18 h 500"/>
                <a:gd name="T36" fmla="*/ 2625 w 6000"/>
                <a:gd name="T37" fmla="*/ 9 h 500"/>
                <a:gd name="T38" fmla="*/ 2765 w 6000"/>
                <a:gd name="T39" fmla="*/ 3 h 500"/>
                <a:gd name="T40" fmla="*/ 2906 w 6000"/>
                <a:gd name="T41" fmla="*/ 0 h 500"/>
                <a:gd name="T42" fmla="*/ 3046 w 6000"/>
                <a:gd name="T43" fmla="*/ 0 h 500"/>
                <a:gd name="T44" fmla="*/ 3187 w 6000"/>
                <a:gd name="T45" fmla="*/ 2 h 500"/>
                <a:gd name="T46" fmla="*/ 3328 w 6000"/>
                <a:gd name="T47" fmla="*/ 7 h 500"/>
                <a:gd name="T48" fmla="*/ 3468 w 6000"/>
                <a:gd name="T49" fmla="*/ 14 h 500"/>
                <a:gd name="T50" fmla="*/ 3609 w 6000"/>
                <a:gd name="T51" fmla="*/ 25 h 500"/>
                <a:gd name="T52" fmla="*/ 3750 w 6000"/>
                <a:gd name="T53" fmla="*/ 38 h 500"/>
                <a:gd name="T54" fmla="*/ 3890 w 6000"/>
                <a:gd name="T55" fmla="*/ 53 h 500"/>
                <a:gd name="T56" fmla="*/ 4031 w 6000"/>
                <a:gd name="T57" fmla="*/ 71 h 500"/>
                <a:gd name="T58" fmla="*/ 4171 w 6000"/>
                <a:gd name="T59" fmla="*/ 91 h 500"/>
                <a:gd name="T60" fmla="*/ 4312 w 6000"/>
                <a:gd name="T61" fmla="*/ 113 h 500"/>
                <a:gd name="T62" fmla="*/ 4453 w 6000"/>
                <a:gd name="T63" fmla="*/ 137 h 500"/>
                <a:gd name="T64" fmla="*/ 4593 w 6000"/>
                <a:gd name="T65" fmla="*/ 164 h 500"/>
                <a:gd name="T66" fmla="*/ 4734 w 6000"/>
                <a:gd name="T67" fmla="*/ 192 h 500"/>
                <a:gd name="T68" fmla="*/ 4875 w 6000"/>
                <a:gd name="T69" fmla="*/ 222 h 500"/>
                <a:gd name="T70" fmla="*/ 5015 w 6000"/>
                <a:gd name="T71" fmla="*/ 253 h 500"/>
                <a:gd name="T72" fmla="*/ 5156 w 6000"/>
                <a:gd name="T73" fmla="*/ 286 h 500"/>
                <a:gd name="T74" fmla="*/ 5296 w 6000"/>
                <a:gd name="T75" fmla="*/ 320 h 500"/>
                <a:gd name="T76" fmla="*/ 5437 w 6000"/>
                <a:gd name="T77" fmla="*/ 354 h 500"/>
                <a:gd name="T78" fmla="*/ 5578 w 6000"/>
                <a:gd name="T79" fmla="*/ 390 h 500"/>
                <a:gd name="T80" fmla="*/ 5718 w 6000"/>
                <a:gd name="T81" fmla="*/ 426 h 500"/>
                <a:gd name="T82" fmla="*/ 5859 w 6000"/>
                <a:gd name="T83" fmla="*/ 463 h 500"/>
                <a:gd name="T84" fmla="*/ 6000 w 6000"/>
                <a:gd name="T85" fmla="*/ 500 h 5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6000" h="500">
                  <a:moveTo>
                    <a:pt x="0" y="500"/>
                  </a:moveTo>
                  <a:lnTo>
                    <a:pt x="46" y="487"/>
                  </a:lnTo>
                  <a:lnTo>
                    <a:pt x="93" y="475"/>
                  </a:lnTo>
                  <a:lnTo>
                    <a:pt x="140" y="463"/>
                  </a:lnTo>
                  <a:lnTo>
                    <a:pt x="187" y="450"/>
                  </a:lnTo>
                  <a:lnTo>
                    <a:pt x="234" y="438"/>
                  </a:lnTo>
                  <a:lnTo>
                    <a:pt x="281" y="426"/>
                  </a:lnTo>
                  <a:lnTo>
                    <a:pt x="328" y="414"/>
                  </a:lnTo>
                  <a:lnTo>
                    <a:pt x="375" y="402"/>
                  </a:lnTo>
                  <a:lnTo>
                    <a:pt x="421" y="390"/>
                  </a:lnTo>
                  <a:lnTo>
                    <a:pt x="468" y="378"/>
                  </a:lnTo>
                  <a:lnTo>
                    <a:pt x="515" y="366"/>
                  </a:lnTo>
                  <a:lnTo>
                    <a:pt x="562" y="354"/>
                  </a:lnTo>
                  <a:lnTo>
                    <a:pt x="609" y="343"/>
                  </a:lnTo>
                  <a:lnTo>
                    <a:pt x="656" y="331"/>
                  </a:lnTo>
                  <a:lnTo>
                    <a:pt x="703" y="320"/>
                  </a:lnTo>
                  <a:lnTo>
                    <a:pt x="750" y="308"/>
                  </a:lnTo>
                  <a:lnTo>
                    <a:pt x="796" y="297"/>
                  </a:lnTo>
                  <a:lnTo>
                    <a:pt x="843" y="286"/>
                  </a:lnTo>
                  <a:lnTo>
                    <a:pt x="890" y="275"/>
                  </a:lnTo>
                  <a:lnTo>
                    <a:pt x="937" y="264"/>
                  </a:lnTo>
                  <a:lnTo>
                    <a:pt x="984" y="253"/>
                  </a:lnTo>
                  <a:lnTo>
                    <a:pt x="1031" y="242"/>
                  </a:lnTo>
                  <a:lnTo>
                    <a:pt x="1078" y="232"/>
                  </a:lnTo>
                  <a:lnTo>
                    <a:pt x="1125" y="222"/>
                  </a:lnTo>
                  <a:lnTo>
                    <a:pt x="1171" y="212"/>
                  </a:lnTo>
                  <a:lnTo>
                    <a:pt x="1218" y="202"/>
                  </a:lnTo>
                  <a:lnTo>
                    <a:pt x="1265" y="192"/>
                  </a:lnTo>
                  <a:lnTo>
                    <a:pt x="1312" y="182"/>
                  </a:lnTo>
                  <a:lnTo>
                    <a:pt x="1359" y="173"/>
                  </a:lnTo>
                  <a:lnTo>
                    <a:pt x="1406" y="164"/>
                  </a:lnTo>
                  <a:lnTo>
                    <a:pt x="1453" y="155"/>
                  </a:lnTo>
                  <a:lnTo>
                    <a:pt x="1500" y="146"/>
                  </a:lnTo>
                  <a:lnTo>
                    <a:pt x="1546" y="137"/>
                  </a:lnTo>
                  <a:lnTo>
                    <a:pt x="1593" y="129"/>
                  </a:lnTo>
                  <a:lnTo>
                    <a:pt x="1640" y="121"/>
                  </a:lnTo>
                  <a:lnTo>
                    <a:pt x="1687" y="113"/>
                  </a:lnTo>
                  <a:lnTo>
                    <a:pt x="1734" y="105"/>
                  </a:lnTo>
                  <a:lnTo>
                    <a:pt x="1781" y="98"/>
                  </a:lnTo>
                  <a:lnTo>
                    <a:pt x="1828" y="91"/>
                  </a:lnTo>
                  <a:lnTo>
                    <a:pt x="1875" y="84"/>
                  </a:lnTo>
                  <a:lnTo>
                    <a:pt x="1921" y="77"/>
                  </a:lnTo>
                  <a:lnTo>
                    <a:pt x="1968" y="71"/>
                  </a:lnTo>
                  <a:lnTo>
                    <a:pt x="2015" y="64"/>
                  </a:lnTo>
                  <a:lnTo>
                    <a:pt x="2062" y="59"/>
                  </a:lnTo>
                  <a:lnTo>
                    <a:pt x="2109" y="53"/>
                  </a:lnTo>
                  <a:lnTo>
                    <a:pt x="2156" y="48"/>
                  </a:lnTo>
                  <a:lnTo>
                    <a:pt x="2203" y="42"/>
                  </a:lnTo>
                  <a:lnTo>
                    <a:pt x="2250" y="38"/>
                  </a:lnTo>
                  <a:lnTo>
                    <a:pt x="2296" y="33"/>
                  </a:lnTo>
                  <a:lnTo>
                    <a:pt x="2343" y="29"/>
                  </a:lnTo>
                  <a:lnTo>
                    <a:pt x="2390" y="25"/>
                  </a:lnTo>
                  <a:lnTo>
                    <a:pt x="2437" y="21"/>
                  </a:lnTo>
                  <a:lnTo>
                    <a:pt x="2484" y="18"/>
                  </a:lnTo>
                  <a:lnTo>
                    <a:pt x="2531" y="14"/>
                  </a:lnTo>
                  <a:lnTo>
                    <a:pt x="2578" y="12"/>
                  </a:lnTo>
                  <a:lnTo>
                    <a:pt x="2625" y="9"/>
                  </a:lnTo>
                  <a:lnTo>
                    <a:pt x="2671" y="7"/>
                  </a:lnTo>
                  <a:lnTo>
                    <a:pt x="2718" y="5"/>
                  </a:lnTo>
                  <a:lnTo>
                    <a:pt x="2765" y="3"/>
                  </a:lnTo>
                  <a:lnTo>
                    <a:pt x="2812" y="2"/>
                  </a:lnTo>
                  <a:lnTo>
                    <a:pt x="2859" y="1"/>
                  </a:lnTo>
                  <a:lnTo>
                    <a:pt x="2906" y="0"/>
                  </a:lnTo>
                  <a:lnTo>
                    <a:pt x="2953" y="0"/>
                  </a:lnTo>
                  <a:lnTo>
                    <a:pt x="3000" y="0"/>
                  </a:lnTo>
                  <a:lnTo>
                    <a:pt x="3046" y="0"/>
                  </a:lnTo>
                  <a:lnTo>
                    <a:pt x="3093" y="0"/>
                  </a:lnTo>
                  <a:lnTo>
                    <a:pt x="3140" y="1"/>
                  </a:lnTo>
                  <a:lnTo>
                    <a:pt x="3187" y="2"/>
                  </a:lnTo>
                  <a:lnTo>
                    <a:pt x="3234" y="3"/>
                  </a:lnTo>
                  <a:lnTo>
                    <a:pt x="3281" y="5"/>
                  </a:lnTo>
                  <a:lnTo>
                    <a:pt x="3328" y="7"/>
                  </a:lnTo>
                  <a:lnTo>
                    <a:pt x="3375" y="9"/>
                  </a:lnTo>
                  <a:lnTo>
                    <a:pt x="3421" y="12"/>
                  </a:lnTo>
                  <a:lnTo>
                    <a:pt x="3468" y="14"/>
                  </a:lnTo>
                  <a:lnTo>
                    <a:pt x="3515" y="18"/>
                  </a:lnTo>
                  <a:lnTo>
                    <a:pt x="3562" y="21"/>
                  </a:lnTo>
                  <a:lnTo>
                    <a:pt x="3609" y="25"/>
                  </a:lnTo>
                  <a:lnTo>
                    <a:pt x="3656" y="29"/>
                  </a:lnTo>
                  <a:lnTo>
                    <a:pt x="3703" y="33"/>
                  </a:lnTo>
                  <a:lnTo>
                    <a:pt x="3750" y="38"/>
                  </a:lnTo>
                  <a:lnTo>
                    <a:pt x="3796" y="42"/>
                  </a:lnTo>
                  <a:lnTo>
                    <a:pt x="3843" y="48"/>
                  </a:lnTo>
                  <a:lnTo>
                    <a:pt x="3890" y="53"/>
                  </a:lnTo>
                  <a:lnTo>
                    <a:pt x="3937" y="59"/>
                  </a:lnTo>
                  <a:lnTo>
                    <a:pt x="3984" y="64"/>
                  </a:lnTo>
                  <a:lnTo>
                    <a:pt x="4031" y="71"/>
                  </a:lnTo>
                  <a:lnTo>
                    <a:pt x="4078" y="77"/>
                  </a:lnTo>
                  <a:lnTo>
                    <a:pt x="4125" y="84"/>
                  </a:lnTo>
                  <a:lnTo>
                    <a:pt x="4171" y="91"/>
                  </a:lnTo>
                  <a:lnTo>
                    <a:pt x="4218" y="98"/>
                  </a:lnTo>
                  <a:lnTo>
                    <a:pt x="4265" y="105"/>
                  </a:lnTo>
                  <a:lnTo>
                    <a:pt x="4312" y="113"/>
                  </a:lnTo>
                  <a:lnTo>
                    <a:pt x="4359" y="121"/>
                  </a:lnTo>
                  <a:lnTo>
                    <a:pt x="4406" y="129"/>
                  </a:lnTo>
                  <a:lnTo>
                    <a:pt x="4453" y="137"/>
                  </a:lnTo>
                  <a:lnTo>
                    <a:pt x="4500" y="146"/>
                  </a:lnTo>
                  <a:lnTo>
                    <a:pt x="4546" y="155"/>
                  </a:lnTo>
                  <a:lnTo>
                    <a:pt x="4593" y="164"/>
                  </a:lnTo>
                  <a:lnTo>
                    <a:pt x="4640" y="173"/>
                  </a:lnTo>
                  <a:lnTo>
                    <a:pt x="4687" y="182"/>
                  </a:lnTo>
                  <a:lnTo>
                    <a:pt x="4734" y="192"/>
                  </a:lnTo>
                  <a:lnTo>
                    <a:pt x="4781" y="202"/>
                  </a:lnTo>
                  <a:lnTo>
                    <a:pt x="4828" y="212"/>
                  </a:lnTo>
                  <a:lnTo>
                    <a:pt x="4875" y="222"/>
                  </a:lnTo>
                  <a:lnTo>
                    <a:pt x="4921" y="232"/>
                  </a:lnTo>
                  <a:lnTo>
                    <a:pt x="4968" y="242"/>
                  </a:lnTo>
                  <a:lnTo>
                    <a:pt x="5015" y="253"/>
                  </a:lnTo>
                  <a:lnTo>
                    <a:pt x="5062" y="264"/>
                  </a:lnTo>
                  <a:lnTo>
                    <a:pt x="5109" y="275"/>
                  </a:lnTo>
                  <a:lnTo>
                    <a:pt x="5156" y="286"/>
                  </a:lnTo>
                  <a:lnTo>
                    <a:pt x="5203" y="297"/>
                  </a:lnTo>
                  <a:lnTo>
                    <a:pt x="5250" y="308"/>
                  </a:lnTo>
                  <a:lnTo>
                    <a:pt x="5296" y="320"/>
                  </a:lnTo>
                  <a:lnTo>
                    <a:pt x="5343" y="331"/>
                  </a:lnTo>
                  <a:lnTo>
                    <a:pt x="5390" y="343"/>
                  </a:lnTo>
                  <a:lnTo>
                    <a:pt x="5437" y="354"/>
                  </a:lnTo>
                  <a:lnTo>
                    <a:pt x="5484" y="366"/>
                  </a:lnTo>
                  <a:lnTo>
                    <a:pt x="5531" y="378"/>
                  </a:lnTo>
                  <a:lnTo>
                    <a:pt x="5578" y="390"/>
                  </a:lnTo>
                  <a:lnTo>
                    <a:pt x="5625" y="402"/>
                  </a:lnTo>
                  <a:lnTo>
                    <a:pt x="5671" y="414"/>
                  </a:lnTo>
                  <a:lnTo>
                    <a:pt x="5718" y="426"/>
                  </a:lnTo>
                  <a:lnTo>
                    <a:pt x="5765" y="438"/>
                  </a:lnTo>
                  <a:lnTo>
                    <a:pt x="5812" y="450"/>
                  </a:lnTo>
                  <a:lnTo>
                    <a:pt x="5859" y="463"/>
                  </a:lnTo>
                  <a:lnTo>
                    <a:pt x="5906" y="475"/>
                  </a:lnTo>
                  <a:lnTo>
                    <a:pt x="5953" y="487"/>
                  </a:lnTo>
                  <a:lnTo>
                    <a:pt x="6000" y="500"/>
                  </a:lnTo>
                </a:path>
              </a:pathLst>
            </a:cu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auto">
            <a:xfrm>
              <a:off x="859" y="1262"/>
              <a:ext cx="1921" cy="161"/>
            </a:xfrm>
            <a:custGeom>
              <a:avLst/>
              <a:gdLst>
                <a:gd name="T0" fmla="*/ 93 w 6000"/>
                <a:gd name="T1" fmla="*/ 24 h 500"/>
                <a:gd name="T2" fmla="*/ 234 w 6000"/>
                <a:gd name="T3" fmla="*/ 61 h 500"/>
                <a:gd name="T4" fmla="*/ 375 w 6000"/>
                <a:gd name="T5" fmla="*/ 97 h 500"/>
                <a:gd name="T6" fmla="*/ 515 w 6000"/>
                <a:gd name="T7" fmla="*/ 133 h 500"/>
                <a:gd name="T8" fmla="*/ 656 w 6000"/>
                <a:gd name="T9" fmla="*/ 168 h 500"/>
                <a:gd name="T10" fmla="*/ 796 w 6000"/>
                <a:gd name="T11" fmla="*/ 202 h 500"/>
                <a:gd name="T12" fmla="*/ 937 w 6000"/>
                <a:gd name="T13" fmla="*/ 235 h 500"/>
                <a:gd name="T14" fmla="*/ 1078 w 6000"/>
                <a:gd name="T15" fmla="*/ 267 h 500"/>
                <a:gd name="T16" fmla="*/ 1218 w 6000"/>
                <a:gd name="T17" fmla="*/ 297 h 500"/>
                <a:gd name="T18" fmla="*/ 1359 w 6000"/>
                <a:gd name="T19" fmla="*/ 326 h 500"/>
                <a:gd name="T20" fmla="*/ 1500 w 6000"/>
                <a:gd name="T21" fmla="*/ 353 h 500"/>
                <a:gd name="T22" fmla="*/ 1640 w 6000"/>
                <a:gd name="T23" fmla="*/ 378 h 500"/>
                <a:gd name="T24" fmla="*/ 1781 w 6000"/>
                <a:gd name="T25" fmla="*/ 401 h 500"/>
                <a:gd name="T26" fmla="*/ 1921 w 6000"/>
                <a:gd name="T27" fmla="*/ 422 h 500"/>
                <a:gd name="T28" fmla="*/ 2062 w 6000"/>
                <a:gd name="T29" fmla="*/ 440 h 500"/>
                <a:gd name="T30" fmla="*/ 2203 w 6000"/>
                <a:gd name="T31" fmla="*/ 457 h 500"/>
                <a:gd name="T32" fmla="*/ 2343 w 6000"/>
                <a:gd name="T33" fmla="*/ 470 h 500"/>
                <a:gd name="T34" fmla="*/ 2484 w 6000"/>
                <a:gd name="T35" fmla="*/ 481 h 500"/>
                <a:gd name="T36" fmla="*/ 2625 w 6000"/>
                <a:gd name="T37" fmla="*/ 490 h 500"/>
                <a:gd name="T38" fmla="*/ 2765 w 6000"/>
                <a:gd name="T39" fmla="*/ 496 h 500"/>
                <a:gd name="T40" fmla="*/ 2906 w 6000"/>
                <a:gd name="T41" fmla="*/ 499 h 500"/>
                <a:gd name="T42" fmla="*/ 3046 w 6000"/>
                <a:gd name="T43" fmla="*/ 499 h 500"/>
                <a:gd name="T44" fmla="*/ 3187 w 6000"/>
                <a:gd name="T45" fmla="*/ 497 h 500"/>
                <a:gd name="T46" fmla="*/ 3328 w 6000"/>
                <a:gd name="T47" fmla="*/ 492 h 500"/>
                <a:gd name="T48" fmla="*/ 3468 w 6000"/>
                <a:gd name="T49" fmla="*/ 485 h 500"/>
                <a:gd name="T50" fmla="*/ 3609 w 6000"/>
                <a:gd name="T51" fmla="*/ 474 h 500"/>
                <a:gd name="T52" fmla="*/ 3750 w 6000"/>
                <a:gd name="T53" fmla="*/ 461 h 500"/>
                <a:gd name="T54" fmla="*/ 3890 w 6000"/>
                <a:gd name="T55" fmla="*/ 446 h 500"/>
                <a:gd name="T56" fmla="*/ 4031 w 6000"/>
                <a:gd name="T57" fmla="*/ 428 h 500"/>
                <a:gd name="T58" fmla="*/ 4171 w 6000"/>
                <a:gd name="T59" fmla="*/ 408 h 500"/>
                <a:gd name="T60" fmla="*/ 4312 w 6000"/>
                <a:gd name="T61" fmla="*/ 386 h 500"/>
                <a:gd name="T62" fmla="*/ 4453 w 6000"/>
                <a:gd name="T63" fmla="*/ 362 h 500"/>
                <a:gd name="T64" fmla="*/ 4593 w 6000"/>
                <a:gd name="T65" fmla="*/ 335 h 500"/>
                <a:gd name="T66" fmla="*/ 4734 w 6000"/>
                <a:gd name="T67" fmla="*/ 307 h 500"/>
                <a:gd name="T68" fmla="*/ 4875 w 6000"/>
                <a:gd name="T69" fmla="*/ 277 h 500"/>
                <a:gd name="T70" fmla="*/ 5015 w 6000"/>
                <a:gd name="T71" fmla="*/ 246 h 500"/>
                <a:gd name="T72" fmla="*/ 5156 w 6000"/>
                <a:gd name="T73" fmla="*/ 213 h 500"/>
                <a:gd name="T74" fmla="*/ 5296 w 6000"/>
                <a:gd name="T75" fmla="*/ 179 h 500"/>
                <a:gd name="T76" fmla="*/ 5437 w 6000"/>
                <a:gd name="T77" fmla="*/ 145 h 500"/>
                <a:gd name="T78" fmla="*/ 5578 w 6000"/>
                <a:gd name="T79" fmla="*/ 109 h 500"/>
                <a:gd name="T80" fmla="*/ 5718 w 6000"/>
                <a:gd name="T81" fmla="*/ 73 h 500"/>
                <a:gd name="T82" fmla="*/ 5859 w 6000"/>
                <a:gd name="T83" fmla="*/ 36 h 500"/>
                <a:gd name="T84" fmla="*/ 6000 w 6000"/>
                <a:gd name="T85" fmla="*/ 0 h 5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6000" h="500">
                  <a:moveTo>
                    <a:pt x="0" y="0"/>
                  </a:moveTo>
                  <a:lnTo>
                    <a:pt x="46" y="12"/>
                  </a:lnTo>
                  <a:lnTo>
                    <a:pt x="93" y="24"/>
                  </a:lnTo>
                  <a:lnTo>
                    <a:pt x="140" y="36"/>
                  </a:lnTo>
                  <a:lnTo>
                    <a:pt x="187" y="49"/>
                  </a:lnTo>
                  <a:lnTo>
                    <a:pt x="234" y="61"/>
                  </a:lnTo>
                  <a:lnTo>
                    <a:pt x="281" y="73"/>
                  </a:lnTo>
                  <a:lnTo>
                    <a:pt x="328" y="85"/>
                  </a:lnTo>
                  <a:lnTo>
                    <a:pt x="375" y="97"/>
                  </a:lnTo>
                  <a:lnTo>
                    <a:pt x="421" y="109"/>
                  </a:lnTo>
                  <a:lnTo>
                    <a:pt x="468" y="121"/>
                  </a:lnTo>
                  <a:lnTo>
                    <a:pt x="515" y="133"/>
                  </a:lnTo>
                  <a:lnTo>
                    <a:pt x="562" y="145"/>
                  </a:lnTo>
                  <a:lnTo>
                    <a:pt x="609" y="156"/>
                  </a:lnTo>
                  <a:lnTo>
                    <a:pt x="656" y="168"/>
                  </a:lnTo>
                  <a:lnTo>
                    <a:pt x="703" y="179"/>
                  </a:lnTo>
                  <a:lnTo>
                    <a:pt x="750" y="191"/>
                  </a:lnTo>
                  <a:lnTo>
                    <a:pt x="796" y="202"/>
                  </a:lnTo>
                  <a:lnTo>
                    <a:pt x="843" y="213"/>
                  </a:lnTo>
                  <a:lnTo>
                    <a:pt x="890" y="224"/>
                  </a:lnTo>
                  <a:lnTo>
                    <a:pt x="937" y="235"/>
                  </a:lnTo>
                  <a:lnTo>
                    <a:pt x="984" y="246"/>
                  </a:lnTo>
                  <a:lnTo>
                    <a:pt x="1031" y="257"/>
                  </a:lnTo>
                  <a:lnTo>
                    <a:pt x="1078" y="267"/>
                  </a:lnTo>
                  <a:lnTo>
                    <a:pt x="1125" y="277"/>
                  </a:lnTo>
                  <a:lnTo>
                    <a:pt x="1171" y="287"/>
                  </a:lnTo>
                  <a:lnTo>
                    <a:pt x="1218" y="297"/>
                  </a:lnTo>
                  <a:lnTo>
                    <a:pt x="1265" y="307"/>
                  </a:lnTo>
                  <a:lnTo>
                    <a:pt x="1312" y="317"/>
                  </a:lnTo>
                  <a:lnTo>
                    <a:pt x="1359" y="326"/>
                  </a:lnTo>
                  <a:lnTo>
                    <a:pt x="1406" y="335"/>
                  </a:lnTo>
                  <a:lnTo>
                    <a:pt x="1453" y="344"/>
                  </a:lnTo>
                  <a:lnTo>
                    <a:pt x="1500" y="353"/>
                  </a:lnTo>
                  <a:lnTo>
                    <a:pt x="1546" y="362"/>
                  </a:lnTo>
                  <a:lnTo>
                    <a:pt x="1593" y="370"/>
                  </a:lnTo>
                  <a:lnTo>
                    <a:pt x="1640" y="378"/>
                  </a:lnTo>
                  <a:lnTo>
                    <a:pt x="1687" y="386"/>
                  </a:lnTo>
                  <a:lnTo>
                    <a:pt x="1734" y="394"/>
                  </a:lnTo>
                  <a:lnTo>
                    <a:pt x="1781" y="401"/>
                  </a:lnTo>
                  <a:lnTo>
                    <a:pt x="1828" y="408"/>
                  </a:lnTo>
                  <a:lnTo>
                    <a:pt x="1875" y="415"/>
                  </a:lnTo>
                  <a:lnTo>
                    <a:pt x="1921" y="422"/>
                  </a:lnTo>
                  <a:lnTo>
                    <a:pt x="1968" y="428"/>
                  </a:lnTo>
                  <a:lnTo>
                    <a:pt x="2015" y="435"/>
                  </a:lnTo>
                  <a:lnTo>
                    <a:pt x="2062" y="440"/>
                  </a:lnTo>
                  <a:lnTo>
                    <a:pt x="2109" y="446"/>
                  </a:lnTo>
                  <a:lnTo>
                    <a:pt x="2156" y="451"/>
                  </a:lnTo>
                  <a:lnTo>
                    <a:pt x="2203" y="457"/>
                  </a:lnTo>
                  <a:lnTo>
                    <a:pt x="2250" y="461"/>
                  </a:lnTo>
                  <a:lnTo>
                    <a:pt x="2296" y="466"/>
                  </a:lnTo>
                  <a:lnTo>
                    <a:pt x="2343" y="470"/>
                  </a:lnTo>
                  <a:lnTo>
                    <a:pt x="2390" y="474"/>
                  </a:lnTo>
                  <a:lnTo>
                    <a:pt x="2437" y="478"/>
                  </a:lnTo>
                  <a:lnTo>
                    <a:pt x="2484" y="481"/>
                  </a:lnTo>
                  <a:lnTo>
                    <a:pt x="2531" y="485"/>
                  </a:lnTo>
                  <a:lnTo>
                    <a:pt x="2578" y="487"/>
                  </a:lnTo>
                  <a:lnTo>
                    <a:pt x="2625" y="490"/>
                  </a:lnTo>
                  <a:lnTo>
                    <a:pt x="2671" y="492"/>
                  </a:lnTo>
                  <a:lnTo>
                    <a:pt x="2718" y="494"/>
                  </a:lnTo>
                  <a:lnTo>
                    <a:pt x="2765" y="496"/>
                  </a:lnTo>
                  <a:lnTo>
                    <a:pt x="2812" y="497"/>
                  </a:lnTo>
                  <a:lnTo>
                    <a:pt x="2859" y="498"/>
                  </a:lnTo>
                  <a:lnTo>
                    <a:pt x="2906" y="499"/>
                  </a:lnTo>
                  <a:lnTo>
                    <a:pt x="2953" y="499"/>
                  </a:lnTo>
                  <a:lnTo>
                    <a:pt x="3000" y="500"/>
                  </a:lnTo>
                  <a:lnTo>
                    <a:pt x="3046" y="499"/>
                  </a:lnTo>
                  <a:lnTo>
                    <a:pt x="3093" y="499"/>
                  </a:lnTo>
                  <a:lnTo>
                    <a:pt x="3140" y="498"/>
                  </a:lnTo>
                  <a:lnTo>
                    <a:pt x="3187" y="497"/>
                  </a:lnTo>
                  <a:lnTo>
                    <a:pt x="3234" y="496"/>
                  </a:lnTo>
                  <a:lnTo>
                    <a:pt x="3281" y="494"/>
                  </a:lnTo>
                  <a:lnTo>
                    <a:pt x="3328" y="492"/>
                  </a:lnTo>
                  <a:lnTo>
                    <a:pt x="3375" y="490"/>
                  </a:lnTo>
                  <a:lnTo>
                    <a:pt x="3421" y="487"/>
                  </a:lnTo>
                  <a:lnTo>
                    <a:pt x="3468" y="485"/>
                  </a:lnTo>
                  <a:lnTo>
                    <a:pt x="3515" y="481"/>
                  </a:lnTo>
                  <a:lnTo>
                    <a:pt x="3562" y="478"/>
                  </a:lnTo>
                  <a:lnTo>
                    <a:pt x="3609" y="474"/>
                  </a:lnTo>
                  <a:lnTo>
                    <a:pt x="3656" y="470"/>
                  </a:lnTo>
                  <a:lnTo>
                    <a:pt x="3703" y="466"/>
                  </a:lnTo>
                  <a:lnTo>
                    <a:pt x="3750" y="461"/>
                  </a:lnTo>
                  <a:lnTo>
                    <a:pt x="3796" y="457"/>
                  </a:lnTo>
                  <a:lnTo>
                    <a:pt x="3843" y="451"/>
                  </a:lnTo>
                  <a:lnTo>
                    <a:pt x="3890" y="446"/>
                  </a:lnTo>
                  <a:lnTo>
                    <a:pt x="3937" y="440"/>
                  </a:lnTo>
                  <a:lnTo>
                    <a:pt x="3984" y="435"/>
                  </a:lnTo>
                  <a:lnTo>
                    <a:pt x="4031" y="428"/>
                  </a:lnTo>
                  <a:lnTo>
                    <a:pt x="4078" y="422"/>
                  </a:lnTo>
                  <a:lnTo>
                    <a:pt x="4125" y="415"/>
                  </a:lnTo>
                  <a:lnTo>
                    <a:pt x="4171" y="408"/>
                  </a:lnTo>
                  <a:lnTo>
                    <a:pt x="4218" y="401"/>
                  </a:lnTo>
                  <a:lnTo>
                    <a:pt x="4265" y="394"/>
                  </a:lnTo>
                  <a:lnTo>
                    <a:pt x="4312" y="386"/>
                  </a:lnTo>
                  <a:lnTo>
                    <a:pt x="4359" y="378"/>
                  </a:lnTo>
                  <a:lnTo>
                    <a:pt x="4406" y="370"/>
                  </a:lnTo>
                  <a:lnTo>
                    <a:pt x="4453" y="362"/>
                  </a:lnTo>
                  <a:lnTo>
                    <a:pt x="4500" y="353"/>
                  </a:lnTo>
                  <a:lnTo>
                    <a:pt x="4546" y="344"/>
                  </a:lnTo>
                  <a:lnTo>
                    <a:pt x="4593" y="335"/>
                  </a:lnTo>
                  <a:lnTo>
                    <a:pt x="4640" y="326"/>
                  </a:lnTo>
                  <a:lnTo>
                    <a:pt x="4687" y="317"/>
                  </a:lnTo>
                  <a:lnTo>
                    <a:pt x="4734" y="307"/>
                  </a:lnTo>
                  <a:lnTo>
                    <a:pt x="4781" y="297"/>
                  </a:lnTo>
                  <a:lnTo>
                    <a:pt x="4828" y="287"/>
                  </a:lnTo>
                  <a:lnTo>
                    <a:pt x="4875" y="277"/>
                  </a:lnTo>
                  <a:lnTo>
                    <a:pt x="4921" y="267"/>
                  </a:lnTo>
                  <a:lnTo>
                    <a:pt x="4968" y="257"/>
                  </a:lnTo>
                  <a:lnTo>
                    <a:pt x="5015" y="246"/>
                  </a:lnTo>
                  <a:lnTo>
                    <a:pt x="5062" y="235"/>
                  </a:lnTo>
                  <a:lnTo>
                    <a:pt x="5109" y="224"/>
                  </a:lnTo>
                  <a:lnTo>
                    <a:pt x="5156" y="213"/>
                  </a:lnTo>
                  <a:lnTo>
                    <a:pt x="5203" y="202"/>
                  </a:lnTo>
                  <a:lnTo>
                    <a:pt x="5250" y="191"/>
                  </a:lnTo>
                  <a:lnTo>
                    <a:pt x="5296" y="179"/>
                  </a:lnTo>
                  <a:lnTo>
                    <a:pt x="5343" y="168"/>
                  </a:lnTo>
                  <a:lnTo>
                    <a:pt x="5390" y="156"/>
                  </a:lnTo>
                  <a:lnTo>
                    <a:pt x="5437" y="145"/>
                  </a:lnTo>
                  <a:lnTo>
                    <a:pt x="5484" y="133"/>
                  </a:lnTo>
                  <a:lnTo>
                    <a:pt x="5531" y="121"/>
                  </a:lnTo>
                  <a:lnTo>
                    <a:pt x="5578" y="109"/>
                  </a:lnTo>
                  <a:lnTo>
                    <a:pt x="5625" y="97"/>
                  </a:lnTo>
                  <a:lnTo>
                    <a:pt x="5671" y="85"/>
                  </a:lnTo>
                  <a:lnTo>
                    <a:pt x="5718" y="73"/>
                  </a:lnTo>
                  <a:lnTo>
                    <a:pt x="5765" y="61"/>
                  </a:lnTo>
                  <a:lnTo>
                    <a:pt x="5812" y="49"/>
                  </a:lnTo>
                  <a:lnTo>
                    <a:pt x="5859" y="36"/>
                  </a:lnTo>
                  <a:lnTo>
                    <a:pt x="5906" y="24"/>
                  </a:lnTo>
                  <a:lnTo>
                    <a:pt x="5953" y="12"/>
                  </a:lnTo>
                  <a:lnTo>
                    <a:pt x="6000" y="0"/>
                  </a:lnTo>
                </a:path>
              </a:pathLst>
            </a:cu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Oval 14"/>
            <p:cNvSpPr>
              <a:spLocks noChangeArrowheads="1"/>
            </p:cNvSpPr>
            <p:nvPr/>
          </p:nvSpPr>
          <p:spPr bwMode="auto">
            <a:xfrm>
              <a:off x="840" y="1243"/>
              <a:ext cx="38" cy="38"/>
            </a:xfrm>
            <a:prstGeom prst="ellipse">
              <a:avLst/>
            </a:prstGeom>
            <a:solidFill>
              <a:srgbClr val="FFFFFF"/>
            </a:solidFill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Oval 15"/>
            <p:cNvSpPr>
              <a:spLocks noChangeArrowheads="1"/>
            </p:cNvSpPr>
            <p:nvPr/>
          </p:nvSpPr>
          <p:spPr bwMode="auto">
            <a:xfrm>
              <a:off x="840" y="1243"/>
              <a:ext cx="38" cy="38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Oval 16"/>
            <p:cNvSpPr>
              <a:spLocks noChangeArrowheads="1"/>
            </p:cNvSpPr>
            <p:nvPr/>
          </p:nvSpPr>
          <p:spPr bwMode="auto">
            <a:xfrm>
              <a:off x="2761" y="1243"/>
              <a:ext cx="38" cy="38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Oval 17"/>
            <p:cNvSpPr>
              <a:spLocks noChangeArrowheads="1"/>
            </p:cNvSpPr>
            <p:nvPr/>
          </p:nvSpPr>
          <p:spPr bwMode="auto">
            <a:xfrm>
              <a:off x="2761" y="1243"/>
              <a:ext cx="38" cy="38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11" name="Group 20"/>
          <p:cNvGrpSpPr>
            <a:grpSpLocks noChangeAspect="1"/>
          </p:cNvGrpSpPr>
          <p:nvPr/>
        </p:nvGrpSpPr>
        <p:grpSpPr bwMode="auto">
          <a:xfrm>
            <a:off x="4724401" y="1743077"/>
            <a:ext cx="3109913" cy="509588"/>
            <a:chOff x="2976" y="1098"/>
            <a:chExt cx="1959" cy="321"/>
          </a:xfrm>
        </p:grpSpPr>
        <p:sp>
          <p:nvSpPr>
            <p:cNvPr id="12" name="Freeform 24"/>
            <p:cNvSpPr>
              <a:spLocks/>
            </p:cNvSpPr>
            <p:nvPr/>
          </p:nvSpPr>
          <p:spPr bwMode="auto">
            <a:xfrm>
              <a:off x="2995" y="1098"/>
              <a:ext cx="1921" cy="321"/>
            </a:xfrm>
            <a:custGeom>
              <a:avLst/>
              <a:gdLst>
                <a:gd name="T0" fmla="*/ 93 w 6000"/>
                <a:gd name="T1" fmla="*/ 549 h 1000"/>
                <a:gd name="T2" fmla="*/ 234 w 6000"/>
                <a:gd name="T3" fmla="*/ 621 h 1000"/>
                <a:gd name="T4" fmla="*/ 375 w 6000"/>
                <a:gd name="T5" fmla="*/ 691 h 1000"/>
                <a:gd name="T6" fmla="*/ 515 w 6000"/>
                <a:gd name="T7" fmla="*/ 757 h 1000"/>
                <a:gd name="T8" fmla="*/ 656 w 6000"/>
                <a:gd name="T9" fmla="*/ 817 h 1000"/>
                <a:gd name="T10" fmla="*/ 796 w 6000"/>
                <a:gd name="T11" fmla="*/ 870 h 1000"/>
                <a:gd name="T12" fmla="*/ 937 w 6000"/>
                <a:gd name="T13" fmla="*/ 915 h 1000"/>
                <a:gd name="T14" fmla="*/ 1078 w 6000"/>
                <a:gd name="T15" fmla="*/ 951 h 1000"/>
                <a:gd name="T16" fmla="*/ 1218 w 6000"/>
                <a:gd name="T17" fmla="*/ 978 h 1000"/>
                <a:gd name="T18" fmla="*/ 1359 w 6000"/>
                <a:gd name="T19" fmla="*/ 994 h 1000"/>
                <a:gd name="T20" fmla="*/ 1500 w 6000"/>
                <a:gd name="T21" fmla="*/ 1000 h 1000"/>
                <a:gd name="T22" fmla="*/ 1640 w 6000"/>
                <a:gd name="T23" fmla="*/ 994 h 1000"/>
                <a:gd name="T24" fmla="*/ 1781 w 6000"/>
                <a:gd name="T25" fmla="*/ 978 h 1000"/>
                <a:gd name="T26" fmla="*/ 1921 w 6000"/>
                <a:gd name="T27" fmla="*/ 951 h 1000"/>
                <a:gd name="T28" fmla="*/ 2062 w 6000"/>
                <a:gd name="T29" fmla="*/ 915 h 1000"/>
                <a:gd name="T30" fmla="*/ 2203 w 6000"/>
                <a:gd name="T31" fmla="*/ 870 h 1000"/>
                <a:gd name="T32" fmla="*/ 2343 w 6000"/>
                <a:gd name="T33" fmla="*/ 817 h 1000"/>
                <a:gd name="T34" fmla="*/ 2484 w 6000"/>
                <a:gd name="T35" fmla="*/ 757 h 1000"/>
                <a:gd name="T36" fmla="*/ 2625 w 6000"/>
                <a:gd name="T37" fmla="*/ 691 h 1000"/>
                <a:gd name="T38" fmla="*/ 2765 w 6000"/>
                <a:gd name="T39" fmla="*/ 621 h 1000"/>
                <a:gd name="T40" fmla="*/ 2906 w 6000"/>
                <a:gd name="T41" fmla="*/ 549 h 1000"/>
                <a:gd name="T42" fmla="*/ 3046 w 6000"/>
                <a:gd name="T43" fmla="*/ 475 h 1000"/>
                <a:gd name="T44" fmla="*/ 3187 w 6000"/>
                <a:gd name="T45" fmla="*/ 402 h 1000"/>
                <a:gd name="T46" fmla="*/ 3328 w 6000"/>
                <a:gd name="T47" fmla="*/ 331 h 1000"/>
                <a:gd name="T48" fmla="*/ 3468 w 6000"/>
                <a:gd name="T49" fmla="*/ 264 h 1000"/>
                <a:gd name="T50" fmla="*/ 3609 w 6000"/>
                <a:gd name="T51" fmla="*/ 202 h 1000"/>
                <a:gd name="T52" fmla="*/ 3750 w 6000"/>
                <a:gd name="T53" fmla="*/ 146 h 1000"/>
                <a:gd name="T54" fmla="*/ 3890 w 6000"/>
                <a:gd name="T55" fmla="*/ 98 h 1000"/>
                <a:gd name="T56" fmla="*/ 4031 w 6000"/>
                <a:gd name="T57" fmla="*/ 59 h 1000"/>
                <a:gd name="T58" fmla="*/ 4171 w 6000"/>
                <a:gd name="T59" fmla="*/ 29 h 1000"/>
                <a:gd name="T60" fmla="*/ 4312 w 6000"/>
                <a:gd name="T61" fmla="*/ 9 h 1000"/>
                <a:gd name="T62" fmla="*/ 4453 w 6000"/>
                <a:gd name="T63" fmla="*/ 0 h 1000"/>
                <a:gd name="T64" fmla="*/ 4593 w 6000"/>
                <a:gd name="T65" fmla="*/ 2 h 1000"/>
                <a:gd name="T66" fmla="*/ 4734 w 6000"/>
                <a:gd name="T67" fmla="*/ 14 h 1000"/>
                <a:gd name="T68" fmla="*/ 4875 w 6000"/>
                <a:gd name="T69" fmla="*/ 38 h 1000"/>
                <a:gd name="T70" fmla="*/ 5015 w 6000"/>
                <a:gd name="T71" fmla="*/ 71 h 1000"/>
                <a:gd name="T72" fmla="*/ 5156 w 6000"/>
                <a:gd name="T73" fmla="*/ 113 h 1000"/>
                <a:gd name="T74" fmla="*/ 5296 w 6000"/>
                <a:gd name="T75" fmla="*/ 164 h 1000"/>
                <a:gd name="T76" fmla="*/ 5437 w 6000"/>
                <a:gd name="T77" fmla="*/ 222 h 1000"/>
                <a:gd name="T78" fmla="*/ 5578 w 6000"/>
                <a:gd name="T79" fmla="*/ 286 h 1000"/>
                <a:gd name="T80" fmla="*/ 5718 w 6000"/>
                <a:gd name="T81" fmla="*/ 354 h 1000"/>
                <a:gd name="T82" fmla="*/ 5859 w 6000"/>
                <a:gd name="T83" fmla="*/ 426 h 1000"/>
                <a:gd name="T84" fmla="*/ 6000 w 6000"/>
                <a:gd name="T85" fmla="*/ 500 h 1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6000" h="1000">
                  <a:moveTo>
                    <a:pt x="0" y="500"/>
                  </a:moveTo>
                  <a:lnTo>
                    <a:pt x="46" y="524"/>
                  </a:lnTo>
                  <a:lnTo>
                    <a:pt x="93" y="549"/>
                  </a:lnTo>
                  <a:lnTo>
                    <a:pt x="140" y="573"/>
                  </a:lnTo>
                  <a:lnTo>
                    <a:pt x="187" y="597"/>
                  </a:lnTo>
                  <a:lnTo>
                    <a:pt x="234" y="621"/>
                  </a:lnTo>
                  <a:lnTo>
                    <a:pt x="281" y="645"/>
                  </a:lnTo>
                  <a:lnTo>
                    <a:pt x="328" y="668"/>
                  </a:lnTo>
                  <a:lnTo>
                    <a:pt x="375" y="691"/>
                  </a:lnTo>
                  <a:lnTo>
                    <a:pt x="421" y="713"/>
                  </a:lnTo>
                  <a:lnTo>
                    <a:pt x="468" y="735"/>
                  </a:lnTo>
                  <a:lnTo>
                    <a:pt x="515" y="757"/>
                  </a:lnTo>
                  <a:lnTo>
                    <a:pt x="562" y="777"/>
                  </a:lnTo>
                  <a:lnTo>
                    <a:pt x="609" y="797"/>
                  </a:lnTo>
                  <a:lnTo>
                    <a:pt x="656" y="817"/>
                  </a:lnTo>
                  <a:lnTo>
                    <a:pt x="703" y="835"/>
                  </a:lnTo>
                  <a:lnTo>
                    <a:pt x="750" y="853"/>
                  </a:lnTo>
                  <a:lnTo>
                    <a:pt x="796" y="870"/>
                  </a:lnTo>
                  <a:lnTo>
                    <a:pt x="843" y="886"/>
                  </a:lnTo>
                  <a:lnTo>
                    <a:pt x="890" y="901"/>
                  </a:lnTo>
                  <a:lnTo>
                    <a:pt x="937" y="915"/>
                  </a:lnTo>
                  <a:lnTo>
                    <a:pt x="984" y="928"/>
                  </a:lnTo>
                  <a:lnTo>
                    <a:pt x="1031" y="940"/>
                  </a:lnTo>
                  <a:lnTo>
                    <a:pt x="1078" y="951"/>
                  </a:lnTo>
                  <a:lnTo>
                    <a:pt x="1125" y="961"/>
                  </a:lnTo>
                  <a:lnTo>
                    <a:pt x="1171" y="970"/>
                  </a:lnTo>
                  <a:lnTo>
                    <a:pt x="1218" y="978"/>
                  </a:lnTo>
                  <a:lnTo>
                    <a:pt x="1265" y="985"/>
                  </a:lnTo>
                  <a:lnTo>
                    <a:pt x="1312" y="990"/>
                  </a:lnTo>
                  <a:lnTo>
                    <a:pt x="1359" y="994"/>
                  </a:lnTo>
                  <a:lnTo>
                    <a:pt x="1406" y="997"/>
                  </a:lnTo>
                  <a:lnTo>
                    <a:pt x="1453" y="999"/>
                  </a:lnTo>
                  <a:lnTo>
                    <a:pt x="1500" y="1000"/>
                  </a:lnTo>
                  <a:lnTo>
                    <a:pt x="1546" y="999"/>
                  </a:lnTo>
                  <a:lnTo>
                    <a:pt x="1593" y="997"/>
                  </a:lnTo>
                  <a:lnTo>
                    <a:pt x="1640" y="994"/>
                  </a:lnTo>
                  <a:lnTo>
                    <a:pt x="1687" y="990"/>
                  </a:lnTo>
                  <a:lnTo>
                    <a:pt x="1734" y="985"/>
                  </a:lnTo>
                  <a:lnTo>
                    <a:pt x="1781" y="978"/>
                  </a:lnTo>
                  <a:lnTo>
                    <a:pt x="1828" y="970"/>
                  </a:lnTo>
                  <a:lnTo>
                    <a:pt x="1875" y="961"/>
                  </a:lnTo>
                  <a:lnTo>
                    <a:pt x="1921" y="951"/>
                  </a:lnTo>
                  <a:lnTo>
                    <a:pt x="1968" y="940"/>
                  </a:lnTo>
                  <a:lnTo>
                    <a:pt x="2015" y="928"/>
                  </a:lnTo>
                  <a:lnTo>
                    <a:pt x="2062" y="915"/>
                  </a:lnTo>
                  <a:lnTo>
                    <a:pt x="2109" y="901"/>
                  </a:lnTo>
                  <a:lnTo>
                    <a:pt x="2156" y="886"/>
                  </a:lnTo>
                  <a:lnTo>
                    <a:pt x="2203" y="870"/>
                  </a:lnTo>
                  <a:lnTo>
                    <a:pt x="2250" y="853"/>
                  </a:lnTo>
                  <a:lnTo>
                    <a:pt x="2296" y="835"/>
                  </a:lnTo>
                  <a:lnTo>
                    <a:pt x="2343" y="817"/>
                  </a:lnTo>
                  <a:lnTo>
                    <a:pt x="2390" y="797"/>
                  </a:lnTo>
                  <a:lnTo>
                    <a:pt x="2437" y="777"/>
                  </a:lnTo>
                  <a:lnTo>
                    <a:pt x="2484" y="757"/>
                  </a:lnTo>
                  <a:lnTo>
                    <a:pt x="2531" y="735"/>
                  </a:lnTo>
                  <a:lnTo>
                    <a:pt x="2578" y="713"/>
                  </a:lnTo>
                  <a:lnTo>
                    <a:pt x="2625" y="691"/>
                  </a:lnTo>
                  <a:lnTo>
                    <a:pt x="2671" y="668"/>
                  </a:lnTo>
                  <a:lnTo>
                    <a:pt x="2718" y="645"/>
                  </a:lnTo>
                  <a:lnTo>
                    <a:pt x="2765" y="621"/>
                  </a:lnTo>
                  <a:lnTo>
                    <a:pt x="2812" y="597"/>
                  </a:lnTo>
                  <a:lnTo>
                    <a:pt x="2859" y="573"/>
                  </a:lnTo>
                  <a:lnTo>
                    <a:pt x="2906" y="549"/>
                  </a:lnTo>
                  <a:lnTo>
                    <a:pt x="2953" y="524"/>
                  </a:lnTo>
                  <a:lnTo>
                    <a:pt x="3000" y="500"/>
                  </a:lnTo>
                  <a:lnTo>
                    <a:pt x="3046" y="475"/>
                  </a:lnTo>
                  <a:lnTo>
                    <a:pt x="3093" y="450"/>
                  </a:lnTo>
                  <a:lnTo>
                    <a:pt x="3140" y="426"/>
                  </a:lnTo>
                  <a:lnTo>
                    <a:pt x="3187" y="402"/>
                  </a:lnTo>
                  <a:lnTo>
                    <a:pt x="3234" y="378"/>
                  </a:lnTo>
                  <a:lnTo>
                    <a:pt x="3281" y="354"/>
                  </a:lnTo>
                  <a:lnTo>
                    <a:pt x="3328" y="331"/>
                  </a:lnTo>
                  <a:lnTo>
                    <a:pt x="3375" y="308"/>
                  </a:lnTo>
                  <a:lnTo>
                    <a:pt x="3421" y="286"/>
                  </a:lnTo>
                  <a:lnTo>
                    <a:pt x="3468" y="264"/>
                  </a:lnTo>
                  <a:lnTo>
                    <a:pt x="3515" y="242"/>
                  </a:lnTo>
                  <a:lnTo>
                    <a:pt x="3562" y="222"/>
                  </a:lnTo>
                  <a:lnTo>
                    <a:pt x="3609" y="202"/>
                  </a:lnTo>
                  <a:lnTo>
                    <a:pt x="3656" y="182"/>
                  </a:lnTo>
                  <a:lnTo>
                    <a:pt x="3703" y="164"/>
                  </a:lnTo>
                  <a:lnTo>
                    <a:pt x="3750" y="146"/>
                  </a:lnTo>
                  <a:lnTo>
                    <a:pt x="3796" y="129"/>
                  </a:lnTo>
                  <a:lnTo>
                    <a:pt x="3843" y="113"/>
                  </a:lnTo>
                  <a:lnTo>
                    <a:pt x="3890" y="98"/>
                  </a:lnTo>
                  <a:lnTo>
                    <a:pt x="3937" y="84"/>
                  </a:lnTo>
                  <a:lnTo>
                    <a:pt x="3984" y="71"/>
                  </a:lnTo>
                  <a:lnTo>
                    <a:pt x="4031" y="59"/>
                  </a:lnTo>
                  <a:lnTo>
                    <a:pt x="4078" y="48"/>
                  </a:lnTo>
                  <a:lnTo>
                    <a:pt x="4125" y="38"/>
                  </a:lnTo>
                  <a:lnTo>
                    <a:pt x="4171" y="29"/>
                  </a:lnTo>
                  <a:lnTo>
                    <a:pt x="4218" y="21"/>
                  </a:lnTo>
                  <a:lnTo>
                    <a:pt x="4265" y="14"/>
                  </a:lnTo>
                  <a:lnTo>
                    <a:pt x="4312" y="9"/>
                  </a:lnTo>
                  <a:lnTo>
                    <a:pt x="4359" y="5"/>
                  </a:lnTo>
                  <a:lnTo>
                    <a:pt x="4406" y="2"/>
                  </a:lnTo>
                  <a:lnTo>
                    <a:pt x="4453" y="0"/>
                  </a:lnTo>
                  <a:lnTo>
                    <a:pt x="4500" y="0"/>
                  </a:lnTo>
                  <a:lnTo>
                    <a:pt x="4546" y="0"/>
                  </a:lnTo>
                  <a:lnTo>
                    <a:pt x="4593" y="2"/>
                  </a:lnTo>
                  <a:lnTo>
                    <a:pt x="4640" y="5"/>
                  </a:lnTo>
                  <a:lnTo>
                    <a:pt x="4687" y="9"/>
                  </a:lnTo>
                  <a:lnTo>
                    <a:pt x="4734" y="14"/>
                  </a:lnTo>
                  <a:lnTo>
                    <a:pt x="4781" y="21"/>
                  </a:lnTo>
                  <a:lnTo>
                    <a:pt x="4828" y="29"/>
                  </a:lnTo>
                  <a:lnTo>
                    <a:pt x="4875" y="38"/>
                  </a:lnTo>
                  <a:lnTo>
                    <a:pt x="4921" y="48"/>
                  </a:lnTo>
                  <a:lnTo>
                    <a:pt x="4968" y="59"/>
                  </a:lnTo>
                  <a:lnTo>
                    <a:pt x="5015" y="71"/>
                  </a:lnTo>
                  <a:lnTo>
                    <a:pt x="5062" y="84"/>
                  </a:lnTo>
                  <a:lnTo>
                    <a:pt x="5109" y="98"/>
                  </a:lnTo>
                  <a:lnTo>
                    <a:pt x="5156" y="113"/>
                  </a:lnTo>
                  <a:lnTo>
                    <a:pt x="5203" y="129"/>
                  </a:lnTo>
                  <a:lnTo>
                    <a:pt x="5250" y="146"/>
                  </a:lnTo>
                  <a:lnTo>
                    <a:pt x="5296" y="164"/>
                  </a:lnTo>
                  <a:lnTo>
                    <a:pt x="5343" y="182"/>
                  </a:lnTo>
                  <a:lnTo>
                    <a:pt x="5390" y="202"/>
                  </a:lnTo>
                  <a:lnTo>
                    <a:pt x="5437" y="222"/>
                  </a:lnTo>
                  <a:lnTo>
                    <a:pt x="5484" y="242"/>
                  </a:lnTo>
                  <a:lnTo>
                    <a:pt x="5531" y="264"/>
                  </a:lnTo>
                  <a:lnTo>
                    <a:pt x="5578" y="286"/>
                  </a:lnTo>
                  <a:lnTo>
                    <a:pt x="5625" y="308"/>
                  </a:lnTo>
                  <a:lnTo>
                    <a:pt x="5671" y="331"/>
                  </a:lnTo>
                  <a:lnTo>
                    <a:pt x="5718" y="354"/>
                  </a:lnTo>
                  <a:lnTo>
                    <a:pt x="5765" y="378"/>
                  </a:lnTo>
                  <a:lnTo>
                    <a:pt x="5812" y="402"/>
                  </a:lnTo>
                  <a:lnTo>
                    <a:pt x="5859" y="426"/>
                  </a:lnTo>
                  <a:lnTo>
                    <a:pt x="5906" y="450"/>
                  </a:lnTo>
                  <a:lnTo>
                    <a:pt x="5953" y="475"/>
                  </a:lnTo>
                  <a:lnTo>
                    <a:pt x="6000" y="500"/>
                  </a:lnTo>
                </a:path>
              </a:pathLst>
            </a:cu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25"/>
            <p:cNvSpPr>
              <a:spLocks/>
            </p:cNvSpPr>
            <p:nvPr/>
          </p:nvSpPr>
          <p:spPr bwMode="auto">
            <a:xfrm>
              <a:off x="2995" y="1098"/>
              <a:ext cx="1921" cy="321"/>
            </a:xfrm>
            <a:custGeom>
              <a:avLst/>
              <a:gdLst>
                <a:gd name="T0" fmla="*/ 93 w 6000"/>
                <a:gd name="T1" fmla="*/ 450 h 1000"/>
                <a:gd name="T2" fmla="*/ 234 w 6000"/>
                <a:gd name="T3" fmla="*/ 378 h 1000"/>
                <a:gd name="T4" fmla="*/ 375 w 6000"/>
                <a:gd name="T5" fmla="*/ 308 h 1000"/>
                <a:gd name="T6" fmla="*/ 515 w 6000"/>
                <a:gd name="T7" fmla="*/ 242 h 1000"/>
                <a:gd name="T8" fmla="*/ 656 w 6000"/>
                <a:gd name="T9" fmla="*/ 182 h 1000"/>
                <a:gd name="T10" fmla="*/ 796 w 6000"/>
                <a:gd name="T11" fmla="*/ 129 h 1000"/>
                <a:gd name="T12" fmla="*/ 937 w 6000"/>
                <a:gd name="T13" fmla="*/ 84 h 1000"/>
                <a:gd name="T14" fmla="*/ 1078 w 6000"/>
                <a:gd name="T15" fmla="*/ 48 h 1000"/>
                <a:gd name="T16" fmla="*/ 1218 w 6000"/>
                <a:gd name="T17" fmla="*/ 21 h 1000"/>
                <a:gd name="T18" fmla="*/ 1359 w 6000"/>
                <a:gd name="T19" fmla="*/ 5 h 1000"/>
                <a:gd name="T20" fmla="*/ 1500 w 6000"/>
                <a:gd name="T21" fmla="*/ 0 h 1000"/>
                <a:gd name="T22" fmla="*/ 1640 w 6000"/>
                <a:gd name="T23" fmla="*/ 5 h 1000"/>
                <a:gd name="T24" fmla="*/ 1781 w 6000"/>
                <a:gd name="T25" fmla="*/ 21 h 1000"/>
                <a:gd name="T26" fmla="*/ 1921 w 6000"/>
                <a:gd name="T27" fmla="*/ 48 h 1000"/>
                <a:gd name="T28" fmla="*/ 2062 w 6000"/>
                <a:gd name="T29" fmla="*/ 84 h 1000"/>
                <a:gd name="T30" fmla="*/ 2203 w 6000"/>
                <a:gd name="T31" fmla="*/ 129 h 1000"/>
                <a:gd name="T32" fmla="*/ 2343 w 6000"/>
                <a:gd name="T33" fmla="*/ 182 h 1000"/>
                <a:gd name="T34" fmla="*/ 2484 w 6000"/>
                <a:gd name="T35" fmla="*/ 242 h 1000"/>
                <a:gd name="T36" fmla="*/ 2625 w 6000"/>
                <a:gd name="T37" fmla="*/ 308 h 1000"/>
                <a:gd name="T38" fmla="*/ 2765 w 6000"/>
                <a:gd name="T39" fmla="*/ 378 h 1000"/>
                <a:gd name="T40" fmla="*/ 2906 w 6000"/>
                <a:gd name="T41" fmla="*/ 450 h 1000"/>
                <a:gd name="T42" fmla="*/ 3046 w 6000"/>
                <a:gd name="T43" fmla="*/ 524 h 1000"/>
                <a:gd name="T44" fmla="*/ 3187 w 6000"/>
                <a:gd name="T45" fmla="*/ 597 h 1000"/>
                <a:gd name="T46" fmla="*/ 3328 w 6000"/>
                <a:gd name="T47" fmla="*/ 668 h 1000"/>
                <a:gd name="T48" fmla="*/ 3468 w 6000"/>
                <a:gd name="T49" fmla="*/ 735 h 1000"/>
                <a:gd name="T50" fmla="*/ 3609 w 6000"/>
                <a:gd name="T51" fmla="*/ 797 h 1000"/>
                <a:gd name="T52" fmla="*/ 3750 w 6000"/>
                <a:gd name="T53" fmla="*/ 853 h 1000"/>
                <a:gd name="T54" fmla="*/ 3890 w 6000"/>
                <a:gd name="T55" fmla="*/ 901 h 1000"/>
                <a:gd name="T56" fmla="*/ 4031 w 6000"/>
                <a:gd name="T57" fmla="*/ 940 h 1000"/>
                <a:gd name="T58" fmla="*/ 4171 w 6000"/>
                <a:gd name="T59" fmla="*/ 970 h 1000"/>
                <a:gd name="T60" fmla="*/ 4312 w 6000"/>
                <a:gd name="T61" fmla="*/ 990 h 1000"/>
                <a:gd name="T62" fmla="*/ 4453 w 6000"/>
                <a:gd name="T63" fmla="*/ 999 h 1000"/>
                <a:gd name="T64" fmla="*/ 4593 w 6000"/>
                <a:gd name="T65" fmla="*/ 997 h 1000"/>
                <a:gd name="T66" fmla="*/ 4734 w 6000"/>
                <a:gd name="T67" fmla="*/ 985 h 1000"/>
                <a:gd name="T68" fmla="*/ 4875 w 6000"/>
                <a:gd name="T69" fmla="*/ 961 h 1000"/>
                <a:gd name="T70" fmla="*/ 5015 w 6000"/>
                <a:gd name="T71" fmla="*/ 928 h 1000"/>
                <a:gd name="T72" fmla="*/ 5156 w 6000"/>
                <a:gd name="T73" fmla="*/ 886 h 1000"/>
                <a:gd name="T74" fmla="*/ 5296 w 6000"/>
                <a:gd name="T75" fmla="*/ 835 h 1000"/>
                <a:gd name="T76" fmla="*/ 5437 w 6000"/>
                <a:gd name="T77" fmla="*/ 777 h 1000"/>
                <a:gd name="T78" fmla="*/ 5578 w 6000"/>
                <a:gd name="T79" fmla="*/ 713 h 1000"/>
                <a:gd name="T80" fmla="*/ 5718 w 6000"/>
                <a:gd name="T81" fmla="*/ 645 h 1000"/>
                <a:gd name="T82" fmla="*/ 5859 w 6000"/>
                <a:gd name="T83" fmla="*/ 573 h 1000"/>
                <a:gd name="T84" fmla="*/ 6000 w 6000"/>
                <a:gd name="T85" fmla="*/ 500 h 1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6000" h="1000">
                  <a:moveTo>
                    <a:pt x="0" y="500"/>
                  </a:moveTo>
                  <a:lnTo>
                    <a:pt x="46" y="475"/>
                  </a:lnTo>
                  <a:lnTo>
                    <a:pt x="93" y="450"/>
                  </a:lnTo>
                  <a:lnTo>
                    <a:pt x="140" y="426"/>
                  </a:lnTo>
                  <a:lnTo>
                    <a:pt x="187" y="402"/>
                  </a:lnTo>
                  <a:lnTo>
                    <a:pt x="234" y="378"/>
                  </a:lnTo>
                  <a:lnTo>
                    <a:pt x="281" y="354"/>
                  </a:lnTo>
                  <a:lnTo>
                    <a:pt x="328" y="331"/>
                  </a:lnTo>
                  <a:lnTo>
                    <a:pt x="375" y="308"/>
                  </a:lnTo>
                  <a:lnTo>
                    <a:pt x="421" y="286"/>
                  </a:lnTo>
                  <a:lnTo>
                    <a:pt x="468" y="264"/>
                  </a:lnTo>
                  <a:lnTo>
                    <a:pt x="515" y="242"/>
                  </a:lnTo>
                  <a:lnTo>
                    <a:pt x="562" y="222"/>
                  </a:lnTo>
                  <a:lnTo>
                    <a:pt x="609" y="202"/>
                  </a:lnTo>
                  <a:lnTo>
                    <a:pt x="656" y="182"/>
                  </a:lnTo>
                  <a:lnTo>
                    <a:pt x="703" y="164"/>
                  </a:lnTo>
                  <a:lnTo>
                    <a:pt x="750" y="146"/>
                  </a:lnTo>
                  <a:lnTo>
                    <a:pt x="796" y="129"/>
                  </a:lnTo>
                  <a:lnTo>
                    <a:pt x="843" y="113"/>
                  </a:lnTo>
                  <a:lnTo>
                    <a:pt x="890" y="98"/>
                  </a:lnTo>
                  <a:lnTo>
                    <a:pt x="937" y="84"/>
                  </a:lnTo>
                  <a:lnTo>
                    <a:pt x="984" y="71"/>
                  </a:lnTo>
                  <a:lnTo>
                    <a:pt x="1031" y="59"/>
                  </a:lnTo>
                  <a:lnTo>
                    <a:pt x="1078" y="48"/>
                  </a:lnTo>
                  <a:lnTo>
                    <a:pt x="1125" y="38"/>
                  </a:lnTo>
                  <a:lnTo>
                    <a:pt x="1171" y="29"/>
                  </a:lnTo>
                  <a:lnTo>
                    <a:pt x="1218" y="21"/>
                  </a:lnTo>
                  <a:lnTo>
                    <a:pt x="1265" y="14"/>
                  </a:lnTo>
                  <a:lnTo>
                    <a:pt x="1312" y="9"/>
                  </a:lnTo>
                  <a:lnTo>
                    <a:pt x="1359" y="5"/>
                  </a:lnTo>
                  <a:lnTo>
                    <a:pt x="1406" y="2"/>
                  </a:lnTo>
                  <a:lnTo>
                    <a:pt x="1453" y="0"/>
                  </a:lnTo>
                  <a:lnTo>
                    <a:pt x="1500" y="0"/>
                  </a:lnTo>
                  <a:lnTo>
                    <a:pt x="1546" y="0"/>
                  </a:lnTo>
                  <a:lnTo>
                    <a:pt x="1593" y="2"/>
                  </a:lnTo>
                  <a:lnTo>
                    <a:pt x="1640" y="5"/>
                  </a:lnTo>
                  <a:lnTo>
                    <a:pt x="1687" y="9"/>
                  </a:lnTo>
                  <a:lnTo>
                    <a:pt x="1734" y="14"/>
                  </a:lnTo>
                  <a:lnTo>
                    <a:pt x="1781" y="21"/>
                  </a:lnTo>
                  <a:lnTo>
                    <a:pt x="1828" y="29"/>
                  </a:lnTo>
                  <a:lnTo>
                    <a:pt x="1875" y="38"/>
                  </a:lnTo>
                  <a:lnTo>
                    <a:pt x="1921" y="48"/>
                  </a:lnTo>
                  <a:lnTo>
                    <a:pt x="1968" y="59"/>
                  </a:lnTo>
                  <a:lnTo>
                    <a:pt x="2015" y="71"/>
                  </a:lnTo>
                  <a:lnTo>
                    <a:pt x="2062" y="84"/>
                  </a:lnTo>
                  <a:lnTo>
                    <a:pt x="2109" y="98"/>
                  </a:lnTo>
                  <a:lnTo>
                    <a:pt x="2156" y="113"/>
                  </a:lnTo>
                  <a:lnTo>
                    <a:pt x="2203" y="129"/>
                  </a:lnTo>
                  <a:lnTo>
                    <a:pt x="2250" y="146"/>
                  </a:lnTo>
                  <a:lnTo>
                    <a:pt x="2296" y="164"/>
                  </a:lnTo>
                  <a:lnTo>
                    <a:pt x="2343" y="182"/>
                  </a:lnTo>
                  <a:lnTo>
                    <a:pt x="2390" y="202"/>
                  </a:lnTo>
                  <a:lnTo>
                    <a:pt x="2437" y="222"/>
                  </a:lnTo>
                  <a:lnTo>
                    <a:pt x="2484" y="242"/>
                  </a:lnTo>
                  <a:lnTo>
                    <a:pt x="2531" y="264"/>
                  </a:lnTo>
                  <a:lnTo>
                    <a:pt x="2578" y="286"/>
                  </a:lnTo>
                  <a:lnTo>
                    <a:pt x="2625" y="308"/>
                  </a:lnTo>
                  <a:lnTo>
                    <a:pt x="2671" y="331"/>
                  </a:lnTo>
                  <a:lnTo>
                    <a:pt x="2718" y="354"/>
                  </a:lnTo>
                  <a:lnTo>
                    <a:pt x="2765" y="378"/>
                  </a:lnTo>
                  <a:lnTo>
                    <a:pt x="2812" y="402"/>
                  </a:lnTo>
                  <a:lnTo>
                    <a:pt x="2859" y="426"/>
                  </a:lnTo>
                  <a:lnTo>
                    <a:pt x="2906" y="450"/>
                  </a:lnTo>
                  <a:lnTo>
                    <a:pt x="2953" y="475"/>
                  </a:lnTo>
                  <a:lnTo>
                    <a:pt x="3000" y="500"/>
                  </a:lnTo>
                  <a:lnTo>
                    <a:pt x="3046" y="524"/>
                  </a:lnTo>
                  <a:lnTo>
                    <a:pt x="3093" y="549"/>
                  </a:lnTo>
                  <a:lnTo>
                    <a:pt x="3140" y="573"/>
                  </a:lnTo>
                  <a:lnTo>
                    <a:pt x="3187" y="597"/>
                  </a:lnTo>
                  <a:lnTo>
                    <a:pt x="3234" y="621"/>
                  </a:lnTo>
                  <a:lnTo>
                    <a:pt x="3281" y="645"/>
                  </a:lnTo>
                  <a:lnTo>
                    <a:pt x="3328" y="668"/>
                  </a:lnTo>
                  <a:lnTo>
                    <a:pt x="3375" y="691"/>
                  </a:lnTo>
                  <a:lnTo>
                    <a:pt x="3421" y="713"/>
                  </a:lnTo>
                  <a:lnTo>
                    <a:pt x="3468" y="735"/>
                  </a:lnTo>
                  <a:lnTo>
                    <a:pt x="3515" y="757"/>
                  </a:lnTo>
                  <a:lnTo>
                    <a:pt x="3562" y="777"/>
                  </a:lnTo>
                  <a:lnTo>
                    <a:pt x="3609" y="797"/>
                  </a:lnTo>
                  <a:lnTo>
                    <a:pt x="3656" y="817"/>
                  </a:lnTo>
                  <a:lnTo>
                    <a:pt x="3703" y="835"/>
                  </a:lnTo>
                  <a:lnTo>
                    <a:pt x="3750" y="853"/>
                  </a:lnTo>
                  <a:lnTo>
                    <a:pt x="3796" y="870"/>
                  </a:lnTo>
                  <a:lnTo>
                    <a:pt x="3843" y="886"/>
                  </a:lnTo>
                  <a:lnTo>
                    <a:pt x="3890" y="901"/>
                  </a:lnTo>
                  <a:lnTo>
                    <a:pt x="3937" y="915"/>
                  </a:lnTo>
                  <a:lnTo>
                    <a:pt x="3984" y="928"/>
                  </a:lnTo>
                  <a:lnTo>
                    <a:pt x="4031" y="940"/>
                  </a:lnTo>
                  <a:lnTo>
                    <a:pt x="4078" y="951"/>
                  </a:lnTo>
                  <a:lnTo>
                    <a:pt x="4125" y="961"/>
                  </a:lnTo>
                  <a:lnTo>
                    <a:pt x="4171" y="970"/>
                  </a:lnTo>
                  <a:lnTo>
                    <a:pt x="4218" y="978"/>
                  </a:lnTo>
                  <a:lnTo>
                    <a:pt x="4265" y="985"/>
                  </a:lnTo>
                  <a:lnTo>
                    <a:pt x="4312" y="990"/>
                  </a:lnTo>
                  <a:lnTo>
                    <a:pt x="4359" y="994"/>
                  </a:lnTo>
                  <a:lnTo>
                    <a:pt x="4406" y="997"/>
                  </a:lnTo>
                  <a:lnTo>
                    <a:pt x="4453" y="999"/>
                  </a:lnTo>
                  <a:lnTo>
                    <a:pt x="4500" y="1000"/>
                  </a:lnTo>
                  <a:lnTo>
                    <a:pt x="4546" y="999"/>
                  </a:lnTo>
                  <a:lnTo>
                    <a:pt x="4593" y="997"/>
                  </a:lnTo>
                  <a:lnTo>
                    <a:pt x="4640" y="994"/>
                  </a:lnTo>
                  <a:lnTo>
                    <a:pt x="4687" y="990"/>
                  </a:lnTo>
                  <a:lnTo>
                    <a:pt x="4734" y="985"/>
                  </a:lnTo>
                  <a:lnTo>
                    <a:pt x="4781" y="978"/>
                  </a:lnTo>
                  <a:lnTo>
                    <a:pt x="4828" y="970"/>
                  </a:lnTo>
                  <a:lnTo>
                    <a:pt x="4875" y="961"/>
                  </a:lnTo>
                  <a:lnTo>
                    <a:pt x="4921" y="951"/>
                  </a:lnTo>
                  <a:lnTo>
                    <a:pt x="4968" y="940"/>
                  </a:lnTo>
                  <a:lnTo>
                    <a:pt x="5015" y="928"/>
                  </a:lnTo>
                  <a:lnTo>
                    <a:pt x="5062" y="915"/>
                  </a:lnTo>
                  <a:lnTo>
                    <a:pt x="5109" y="901"/>
                  </a:lnTo>
                  <a:lnTo>
                    <a:pt x="5156" y="886"/>
                  </a:lnTo>
                  <a:lnTo>
                    <a:pt x="5203" y="870"/>
                  </a:lnTo>
                  <a:lnTo>
                    <a:pt x="5250" y="853"/>
                  </a:lnTo>
                  <a:lnTo>
                    <a:pt x="5296" y="835"/>
                  </a:lnTo>
                  <a:lnTo>
                    <a:pt x="5343" y="817"/>
                  </a:lnTo>
                  <a:lnTo>
                    <a:pt x="5390" y="797"/>
                  </a:lnTo>
                  <a:lnTo>
                    <a:pt x="5437" y="777"/>
                  </a:lnTo>
                  <a:lnTo>
                    <a:pt x="5484" y="757"/>
                  </a:lnTo>
                  <a:lnTo>
                    <a:pt x="5531" y="735"/>
                  </a:lnTo>
                  <a:lnTo>
                    <a:pt x="5578" y="713"/>
                  </a:lnTo>
                  <a:lnTo>
                    <a:pt x="5625" y="691"/>
                  </a:lnTo>
                  <a:lnTo>
                    <a:pt x="5671" y="668"/>
                  </a:lnTo>
                  <a:lnTo>
                    <a:pt x="5718" y="645"/>
                  </a:lnTo>
                  <a:lnTo>
                    <a:pt x="5765" y="621"/>
                  </a:lnTo>
                  <a:lnTo>
                    <a:pt x="5812" y="597"/>
                  </a:lnTo>
                  <a:lnTo>
                    <a:pt x="5859" y="573"/>
                  </a:lnTo>
                  <a:lnTo>
                    <a:pt x="5906" y="549"/>
                  </a:lnTo>
                  <a:lnTo>
                    <a:pt x="5953" y="524"/>
                  </a:lnTo>
                  <a:lnTo>
                    <a:pt x="6000" y="500"/>
                  </a:lnTo>
                </a:path>
              </a:pathLst>
            </a:cu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Oval 30"/>
            <p:cNvSpPr>
              <a:spLocks noChangeArrowheads="1"/>
            </p:cNvSpPr>
            <p:nvPr/>
          </p:nvSpPr>
          <p:spPr bwMode="auto">
            <a:xfrm>
              <a:off x="2976" y="1239"/>
              <a:ext cx="38" cy="39"/>
            </a:xfrm>
            <a:prstGeom prst="ellipse">
              <a:avLst/>
            </a:prstGeom>
            <a:solidFill>
              <a:srgbClr val="FFFFFF"/>
            </a:solidFill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Oval 31"/>
            <p:cNvSpPr>
              <a:spLocks noChangeArrowheads="1"/>
            </p:cNvSpPr>
            <p:nvPr/>
          </p:nvSpPr>
          <p:spPr bwMode="auto">
            <a:xfrm>
              <a:off x="2976" y="1239"/>
              <a:ext cx="38" cy="39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Oval 32"/>
            <p:cNvSpPr>
              <a:spLocks noChangeArrowheads="1"/>
            </p:cNvSpPr>
            <p:nvPr/>
          </p:nvSpPr>
          <p:spPr bwMode="auto">
            <a:xfrm>
              <a:off x="4897" y="1239"/>
              <a:ext cx="38" cy="39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Oval 33"/>
            <p:cNvSpPr>
              <a:spLocks noChangeArrowheads="1"/>
            </p:cNvSpPr>
            <p:nvPr/>
          </p:nvSpPr>
          <p:spPr bwMode="auto">
            <a:xfrm>
              <a:off x="4897" y="1239"/>
              <a:ext cx="38" cy="39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18" name="Group 36"/>
          <p:cNvGrpSpPr>
            <a:grpSpLocks noChangeAspect="1"/>
          </p:cNvGrpSpPr>
          <p:nvPr/>
        </p:nvGrpSpPr>
        <p:grpSpPr bwMode="auto">
          <a:xfrm>
            <a:off x="1333500" y="2444753"/>
            <a:ext cx="3109913" cy="509588"/>
            <a:chOff x="840" y="1540"/>
            <a:chExt cx="1959" cy="321"/>
          </a:xfrm>
        </p:grpSpPr>
        <p:sp>
          <p:nvSpPr>
            <p:cNvPr id="19" name="Freeform 42"/>
            <p:cNvSpPr>
              <a:spLocks/>
            </p:cNvSpPr>
            <p:nvPr/>
          </p:nvSpPr>
          <p:spPr bwMode="auto">
            <a:xfrm>
              <a:off x="859" y="1540"/>
              <a:ext cx="1921" cy="321"/>
            </a:xfrm>
            <a:custGeom>
              <a:avLst/>
              <a:gdLst>
                <a:gd name="T0" fmla="*/ 93 w 6000"/>
                <a:gd name="T1" fmla="*/ 573 h 999"/>
                <a:gd name="T2" fmla="*/ 234 w 6000"/>
                <a:gd name="T3" fmla="*/ 679 h 999"/>
                <a:gd name="T4" fmla="*/ 375 w 6000"/>
                <a:gd name="T5" fmla="*/ 777 h 999"/>
                <a:gd name="T6" fmla="*/ 515 w 6000"/>
                <a:gd name="T7" fmla="*/ 862 h 999"/>
                <a:gd name="T8" fmla="*/ 656 w 6000"/>
                <a:gd name="T9" fmla="*/ 928 h 999"/>
                <a:gd name="T10" fmla="*/ 796 w 6000"/>
                <a:gd name="T11" fmla="*/ 974 h 999"/>
                <a:gd name="T12" fmla="*/ 937 w 6000"/>
                <a:gd name="T13" fmla="*/ 997 h 999"/>
                <a:gd name="T14" fmla="*/ 1078 w 6000"/>
                <a:gd name="T15" fmla="*/ 996 h 999"/>
                <a:gd name="T16" fmla="*/ 1218 w 6000"/>
                <a:gd name="T17" fmla="*/ 970 h 999"/>
                <a:gd name="T18" fmla="*/ 1359 w 6000"/>
                <a:gd name="T19" fmla="*/ 922 h 999"/>
                <a:gd name="T20" fmla="*/ 1500 w 6000"/>
                <a:gd name="T21" fmla="*/ 853 h 999"/>
                <a:gd name="T22" fmla="*/ 1640 w 6000"/>
                <a:gd name="T23" fmla="*/ 767 h 999"/>
                <a:gd name="T24" fmla="*/ 1781 w 6000"/>
                <a:gd name="T25" fmla="*/ 668 h 999"/>
                <a:gd name="T26" fmla="*/ 1921 w 6000"/>
                <a:gd name="T27" fmla="*/ 561 h 999"/>
                <a:gd name="T28" fmla="*/ 2062 w 6000"/>
                <a:gd name="T29" fmla="*/ 450 h 999"/>
                <a:gd name="T30" fmla="*/ 2203 w 6000"/>
                <a:gd name="T31" fmla="*/ 343 h 999"/>
                <a:gd name="T32" fmla="*/ 2343 w 6000"/>
                <a:gd name="T33" fmla="*/ 242 h 999"/>
                <a:gd name="T34" fmla="*/ 2484 w 6000"/>
                <a:gd name="T35" fmla="*/ 155 h 999"/>
                <a:gd name="T36" fmla="*/ 2625 w 6000"/>
                <a:gd name="T37" fmla="*/ 84 h 999"/>
                <a:gd name="T38" fmla="*/ 2765 w 6000"/>
                <a:gd name="T39" fmla="*/ 33 h 999"/>
                <a:gd name="T40" fmla="*/ 2906 w 6000"/>
                <a:gd name="T41" fmla="*/ 5 h 999"/>
                <a:gd name="T42" fmla="*/ 3046 w 6000"/>
                <a:gd name="T43" fmla="*/ 1 h 999"/>
                <a:gd name="T44" fmla="*/ 3187 w 6000"/>
                <a:gd name="T45" fmla="*/ 21 h 999"/>
                <a:gd name="T46" fmla="*/ 3328 w 6000"/>
                <a:gd name="T47" fmla="*/ 64 h 999"/>
                <a:gd name="T48" fmla="*/ 3468 w 6000"/>
                <a:gd name="T49" fmla="*/ 129 h 999"/>
                <a:gd name="T50" fmla="*/ 3609 w 6000"/>
                <a:gd name="T51" fmla="*/ 212 h 999"/>
                <a:gd name="T52" fmla="*/ 3750 w 6000"/>
                <a:gd name="T53" fmla="*/ 308 h 999"/>
                <a:gd name="T54" fmla="*/ 3890 w 6000"/>
                <a:gd name="T55" fmla="*/ 414 h 999"/>
                <a:gd name="T56" fmla="*/ 4031 w 6000"/>
                <a:gd name="T57" fmla="*/ 524 h 999"/>
                <a:gd name="T58" fmla="*/ 4171 w 6000"/>
                <a:gd name="T59" fmla="*/ 633 h 999"/>
                <a:gd name="T60" fmla="*/ 4312 w 6000"/>
                <a:gd name="T61" fmla="*/ 735 h 999"/>
                <a:gd name="T62" fmla="*/ 4453 w 6000"/>
                <a:gd name="T63" fmla="*/ 826 h 999"/>
                <a:gd name="T64" fmla="*/ 4593 w 6000"/>
                <a:gd name="T65" fmla="*/ 901 h 999"/>
                <a:gd name="T66" fmla="*/ 4734 w 6000"/>
                <a:gd name="T67" fmla="*/ 957 h 999"/>
                <a:gd name="T68" fmla="*/ 4875 w 6000"/>
                <a:gd name="T69" fmla="*/ 990 h 999"/>
                <a:gd name="T70" fmla="*/ 5015 w 6000"/>
                <a:gd name="T71" fmla="*/ 999 h 999"/>
                <a:gd name="T72" fmla="*/ 5156 w 6000"/>
                <a:gd name="T73" fmla="*/ 985 h 999"/>
                <a:gd name="T74" fmla="*/ 5296 w 6000"/>
                <a:gd name="T75" fmla="*/ 946 h 999"/>
                <a:gd name="T76" fmla="*/ 5437 w 6000"/>
                <a:gd name="T77" fmla="*/ 886 h 999"/>
                <a:gd name="T78" fmla="*/ 5578 w 6000"/>
                <a:gd name="T79" fmla="*/ 807 h 999"/>
                <a:gd name="T80" fmla="*/ 5718 w 6000"/>
                <a:gd name="T81" fmla="*/ 713 h 999"/>
                <a:gd name="T82" fmla="*/ 5859 w 6000"/>
                <a:gd name="T83" fmla="*/ 609 h 999"/>
                <a:gd name="T84" fmla="*/ 6000 w 6000"/>
                <a:gd name="T85" fmla="*/ 500 h 9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6000" h="999">
                  <a:moveTo>
                    <a:pt x="0" y="500"/>
                  </a:moveTo>
                  <a:lnTo>
                    <a:pt x="46" y="536"/>
                  </a:lnTo>
                  <a:lnTo>
                    <a:pt x="93" y="573"/>
                  </a:lnTo>
                  <a:lnTo>
                    <a:pt x="140" y="609"/>
                  </a:lnTo>
                  <a:lnTo>
                    <a:pt x="187" y="645"/>
                  </a:lnTo>
                  <a:lnTo>
                    <a:pt x="234" y="679"/>
                  </a:lnTo>
                  <a:lnTo>
                    <a:pt x="281" y="713"/>
                  </a:lnTo>
                  <a:lnTo>
                    <a:pt x="328" y="746"/>
                  </a:lnTo>
                  <a:lnTo>
                    <a:pt x="375" y="777"/>
                  </a:lnTo>
                  <a:lnTo>
                    <a:pt x="421" y="807"/>
                  </a:lnTo>
                  <a:lnTo>
                    <a:pt x="468" y="835"/>
                  </a:lnTo>
                  <a:lnTo>
                    <a:pt x="515" y="862"/>
                  </a:lnTo>
                  <a:lnTo>
                    <a:pt x="562" y="886"/>
                  </a:lnTo>
                  <a:lnTo>
                    <a:pt x="609" y="908"/>
                  </a:lnTo>
                  <a:lnTo>
                    <a:pt x="656" y="928"/>
                  </a:lnTo>
                  <a:lnTo>
                    <a:pt x="703" y="946"/>
                  </a:lnTo>
                  <a:lnTo>
                    <a:pt x="750" y="961"/>
                  </a:lnTo>
                  <a:lnTo>
                    <a:pt x="796" y="974"/>
                  </a:lnTo>
                  <a:lnTo>
                    <a:pt x="843" y="985"/>
                  </a:lnTo>
                  <a:lnTo>
                    <a:pt x="890" y="992"/>
                  </a:lnTo>
                  <a:lnTo>
                    <a:pt x="937" y="997"/>
                  </a:lnTo>
                  <a:lnTo>
                    <a:pt x="984" y="999"/>
                  </a:lnTo>
                  <a:lnTo>
                    <a:pt x="1031" y="999"/>
                  </a:lnTo>
                  <a:lnTo>
                    <a:pt x="1078" y="996"/>
                  </a:lnTo>
                  <a:lnTo>
                    <a:pt x="1125" y="990"/>
                  </a:lnTo>
                  <a:lnTo>
                    <a:pt x="1171" y="981"/>
                  </a:lnTo>
                  <a:lnTo>
                    <a:pt x="1218" y="970"/>
                  </a:lnTo>
                  <a:lnTo>
                    <a:pt x="1265" y="957"/>
                  </a:lnTo>
                  <a:lnTo>
                    <a:pt x="1312" y="940"/>
                  </a:lnTo>
                  <a:lnTo>
                    <a:pt x="1359" y="922"/>
                  </a:lnTo>
                  <a:lnTo>
                    <a:pt x="1406" y="901"/>
                  </a:lnTo>
                  <a:lnTo>
                    <a:pt x="1453" y="878"/>
                  </a:lnTo>
                  <a:lnTo>
                    <a:pt x="1500" y="853"/>
                  </a:lnTo>
                  <a:lnTo>
                    <a:pt x="1546" y="826"/>
                  </a:lnTo>
                  <a:lnTo>
                    <a:pt x="1593" y="797"/>
                  </a:lnTo>
                  <a:lnTo>
                    <a:pt x="1640" y="767"/>
                  </a:lnTo>
                  <a:lnTo>
                    <a:pt x="1687" y="735"/>
                  </a:lnTo>
                  <a:lnTo>
                    <a:pt x="1734" y="702"/>
                  </a:lnTo>
                  <a:lnTo>
                    <a:pt x="1781" y="668"/>
                  </a:lnTo>
                  <a:lnTo>
                    <a:pt x="1828" y="633"/>
                  </a:lnTo>
                  <a:lnTo>
                    <a:pt x="1875" y="597"/>
                  </a:lnTo>
                  <a:lnTo>
                    <a:pt x="1921" y="561"/>
                  </a:lnTo>
                  <a:lnTo>
                    <a:pt x="1968" y="524"/>
                  </a:lnTo>
                  <a:lnTo>
                    <a:pt x="2015" y="487"/>
                  </a:lnTo>
                  <a:lnTo>
                    <a:pt x="2062" y="450"/>
                  </a:lnTo>
                  <a:lnTo>
                    <a:pt x="2109" y="414"/>
                  </a:lnTo>
                  <a:lnTo>
                    <a:pt x="2156" y="378"/>
                  </a:lnTo>
                  <a:lnTo>
                    <a:pt x="2203" y="343"/>
                  </a:lnTo>
                  <a:lnTo>
                    <a:pt x="2250" y="308"/>
                  </a:lnTo>
                  <a:lnTo>
                    <a:pt x="2296" y="275"/>
                  </a:lnTo>
                  <a:lnTo>
                    <a:pt x="2343" y="242"/>
                  </a:lnTo>
                  <a:lnTo>
                    <a:pt x="2390" y="212"/>
                  </a:lnTo>
                  <a:lnTo>
                    <a:pt x="2437" y="182"/>
                  </a:lnTo>
                  <a:lnTo>
                    <a:pt x="2484" y="155"/>
                  </a:lnTo>
                  <a:lnTo>
                    <a:pt x="2531" y="129"/>
                  </a:lnTo>
                  <a:lnTo>
                    <a:pt x="2578" y="105"/>
                  </a:lnTo>
                  <a:lnTo>
                    <a:pt x="2625" y="84"/>
                  </a:lnTo>
                  <a:lnTo>
                    <a:pt x="2671" y="64"/>
                  </a:lnTo>
                  <a:lnTo>
                    <a:pt x="2718" y="48"/>
                  </a:lnTo>
                  <a:lnTo>
                    <a:pt x="2765" y="33"/>
                  </a:lnTo>
                  <a:lnTo>
                    <a:pt x="2812" y="21"/>
                  </a:lnTo>
                  <a:lnTo>
                    <a:pt x="2859" y="12"/>
                  </a:lnTo>
                  <a:lnTo>
                    <a:pt x="2906" y="5"/>
                  </a:lnTo>
                  <a:lnTo>
                    <a:pt x="2953" y="1"/>
                  </a:lnTo>
                  <a:lnTo>
                    <a:pt x="3000" y="0"/>
                  </a:lnTo>
                  <a:lnTo>
                    <a:pt x="3046" y="1"/>
                  </a:lnTo>
                  <a:lnTo>
                    <a:pt x="3093" y="5"/>
                  </a:lnTo>
                  <a:lnTo>
                    <a:pt x="3140" y="12"/>
                  </a:lnTo>
                  <a:lnTo>
                    <a:pt x="3187" y="21"/>
                  </a:lnTo>
                  <a:lnTo>
                    <a:pt x="3234" y="33"/>
                  </a:lnTo>
                  <a:lnTo>
                    <a:pt x="3281" y="48"/>
                  </a:lnTo>
                  <a:lnTo>
                    <a:pt x="3328" y="64"/>
                  </a:lnTo>
                  <a:lnTo>
                    <a:pt x="3375" y="84"/>
                  </a:lnTo>
                  <a:lnTo>
                    <a:pt x="3421" y="105"/>
                  </a:lnTo>
                  <a:lnTo>
                    <a:pt x="3468" y="129"/>
                  </a:lnTo>
                  <a:lnTo>
                    <a:pt x="3515" y="155"/>
                  </a:lnTo>
                  <a:lnTo>
                    <a:pt x="3562" y="182"/>
                  </a:lnTo>
                  <a:lnTo>
                    <a:pt x="3609" y="212"/>
                  </a:lnTo>
                  <a:lnTo>
                    <a:pt x="3656" y="242"/>
                  </a:lnTo>
                  <a:lnTo>
                    <a:pt x="3703" y="275"/>
                  </a:lnTo>
                  <a:lnTo>
                    <a:pt x="3750" y="308"/>
                  </a:lnTo>
                  <a:lnTo>
                    <a:pt x="3796" y="343"/>
                  </a:lnTo>
                  <a:lnTo>
                    <a:pt x="3843" y="378"/>
                  </a:lnTo>
                  <a:lnTo>
                    <a:pt x="3890" y="414"/>
                  </a:lnTo>
                  <a:lnTo>
                    <a:pt x="3937" y="450"/>
                  </a:lnTo>
                  <a:lnTo>
                    <a:pt x="3984" y="487"/>
                  </a:lnTo>
                  <a:lnTo>
                    <a:pt x="4031" y="524"/>
                  </a:lnTo>
                  <a:lnTo>
                    <a:pt x="4078" y="561"/>
                  </a:lnTo>
                  <a:lnTo>
                    <a:pt x="4125" y="597"/>
                  </a:lnTo>
                  <a:lnTo>
                    <a:pt x="4171" y="633"/>
                  </a:lnTo>
                  <a:lnTo>
                    <a:pt x="4218" y="668"/>
                  </a:lnTo>
                  <a:lnTo>
                    <a:pt x="4265" y="702"/>
                  </a:lnTo>
                  <a:lnTo>
                    <a:pt x="4312" y="735"/>
                  </a:lnTo>
                  <a:lnTo>
                    <a:pt x="4359" y="767"/>
                  </a:lnTo>
                  <a:lnTo>
                    <a:pt x="4406" y="797"/>
                  </a:lnTo>
                  <a:lnTo>
                    <a:pt x="4453" y="826"/>
                  </a:lnTo>
                  <a:lnTo>
                    <a:pt x="4500" y="853"/>
                  </a:lnTo>
                  <a:lnTo>
                    <a:pt x="4546" y="878"/>
                  </a:lnTo>
                  <a:lnTo>
                    <a:pt x="4593" y="901"/>
                  </a:lnTo>
                  <a:lnTo>
                    <a:pt x="4640" y="922"/>
                  </a:lnTo>
                  <a:lnTo>
                    <a:pt x="4687" y="940"/>
                  </a:lnTo>
                  <a:lnTo>
                    <a:pt x="4734" y="957"/>
                  </a:lnTo>
                  <a:lnTo>
                    <a:pt x="4781" y="970"/>
                  </a:lnTo>
                  <a:lnTo>
                    <a:pt x="4828" y="981"/>
                  </a:lnTo>
                  <a:lnTo>
                    <a:pt x="4875" y="990"/>
                  </a:lnTo>
                  <a:lnTo>
                    <a:pt x="4921" y="996"/>
                  </a:lnTo>
                  <a:lnTo>
                    <a:pt x="4968" y="999"/>
                  </a:lnTo>
                  <a:lnTo>
                    <a:pt x="5015" y="999"/>
                  </a:lnTo>
                  <a:lnTo>
                    <a:pt x="5062" y="997"/>
                  </a:lnTo>
                  <a:lnTo>
                    <a:pt x="5109" y="992"/>
                  </a:lnTo>
                  <a:lnTo>
                    <a:pt x="5156" y="985"/>
                  </a:lnTo>
                  <a:lnTo>
                    <a:pt x="5203" y="974"/>
                  </a:lnTo>
                  <a:lnTo>
                    <a:pt x="5250" y="961"/>
                  </a:lnTo>
                  <a:lnTo>
                    <a:pt x="5296" y="946"/>
                  </a:lnTo>
                  <a:lnTo>
                    <a:pt x="5343" y="928"/>
                  </a:lnTo>
                  <a:lnTo>
                    <a:pt x="5390" y="908"/>
                  </a:lnTo>
                  <a:lnTo>
                    <a:pt x="5437" y="886"/>
                  </a:lnTo>
                  <a:lnTo>
                    <a:pt x="5484" y="862"/>
                  </a:lnTo>
                  <a:lnTo>
                    <a:pt x="5531" y="835"/>
                  </a:lnTo>
                  <a:lnTo>
                    <a:pt x="5578" y="807"/>
                  </a:lnTo>
                  <a:lnTo>
                    <a:pt x="5625" y="777"/>
                  </a:lnTo>
                  <a:lnTo>
                    <a:pt x="5671" y="746"/>
                  </a:lnTo>
                  <a:lnTo>
                    <a:pt x="5718" y="713"/>
                  </a:lnTo>
                  <a:lnTo>
                    <a:pt x="5765" y="679"/>
                  </a:lnTo>
                  <a:lnTo>
                    <a:pt x="5812" y="645"/>
                  </a:lnTo>
                  <a:lnTo>
                    <a:pt x="5859" y="609"/>
                  </a:lnTo>
                  <a:lnTo>
                    <a:pt x="5906" y="573"/>
                  </a:lnTo>
                  <a:lnTo>
                    <a:pt x="5953" y="536"/>
                  </a:lnTo>
                  <a:lnTo>
                    <a:pt x="6000" y="500"/>
                  </a:lnTo>
                </a:path>
              </a:pathLst>
            </a:cu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Freeform 43"/>
            <p:cNvSpPr>
              <a:spLocks/>
            </p:cNvSpPr>
            <p:nvPr/>
          </p:nvSpPr>
          <p:spPr bwMode="auto">
            <a:xfrm>
              <a:off x="859" y="1540"/>
              <a:ext cx="1921" cy="321"/>
            </a:xfrm>
            <a:custGeom>
              <a:avLst/>
              <a:gdLst>
                <a:gd name="T0" fmla="*/ 93 w 6000"/>
                <a:gd name="T1" fmla="*/ 426 h 1000"/>
                <a:gd name="T2" fmla="*/ 234 w 6000"/>
                <a:gd name="T3" fmla="*/ 320 h 1000"/>
                <a:gd name="T4" fmla="*/ 375 w 6000"/>
                <a:gd name="T5" fmla="*/ 222 h 1000"/>
                <a:gd name="T6" fmla="*/ 515 w 6000"/>
                <a:gd name="T7" fmla="*/ 137 h 1000"/>
                <a:gd name="T8" fmla="*/ 656 w 6000"/>
                <a:gd name="T9" fmla="*/ 71 h 1000"/>
                <a:gd name="T10" fmla="*/ 796 w 6000"/>
                <a:gd name="T11" fmla="*/ 25 h 1000"/>
                <a:gd name="T12" fmla="*/ 937 w 6000"/>
                <a:gd name="T13" fmla="*/ 2 h 1000"/>
                <a:gd name="T14" fmla="*/ 1078 w 6000"/>
                <a:gd name="T15" fmla="*/ 3 h 1000"/>
                <a:gd name="T16" fmla="*/ 1218 w 6000"/>
                <a:gd name="T17" fmla="*/ 29 h 1000"/>
                <a:gd name="T18" fmla="*/ 1359 w 6000"/>
                <a:gd name="T19" fmla="*/ 77 h 1000"/>
                <a:gd name="T20" fmla="*/ 1500 w 6000"/>
                <a:gd name="T21" fmla="*/ 146 h 1000"/>
                <a:gd name="T22" fmla="*/ 1640 w 6000"/>
                <a:gd name="T23" fmla="*/ 232 h 1000"/>
                <a:gd name="T24" fmla="*/ 1781 w 6000"/>
                <a:gd name="T25" fmla="*/ 331 h 1000"/>
                <a:gd name="T26" fmla="*/ 1921 w 6000"/>
                <a:gd name="T27" fmla="*/ 438 h 1000"/>
                <a:gd name="T28" fmla="*/ 2062 w 6000"/>
                <a:gd name="T29" fmla="*/ 549 h 1000"/>
                <a:gd name="T30" fmla="*/ 2203 w 6000"/>
                <a:gd name="T31" fmla="*/ 656 h 1000"/>
                <a:gd name="T32" fmla="*/ 2343 w 6000"/>
                <a:gd name="T33" fmla="*/ 757 h 1000"/>
                <a:gd name="T34" fmla="*/ 2484 w 6000"/>
                <a:gd name="T35" fmla="*/ 844 h 1000"/>
                <a:gd name="T36" fmla="*/ 2625 w 6000"/>
                <a:gd name="T37" fmla="*/ 915 h 1000"/>
                <a:gd name="T38" fmla="*/ 2765 w 6000"/>
                <a:gd name="T39" fmla="*/ 966 h 1000"/>
                <a:gd name="T40" fmla="*/ 2906 w 6000"/>
                <a:gd name="T41" fmla="*/ 994 h 1000"/>
                <a:gd name="T42" fmla="*/ 3046 w 6000"/>
                <a:gd name="T43" fmla="*/ 998 h 1000"/>
                <a:gd name="T44" fmla="*/ 3187 w 6000"/>
                <a:gd name="T45" fmla="*/ 978 h 1000"/>
                <a:gd name="T46" fmla="*/ 3328 w 6000"/>
                <a:gd name="T47" fmla="*/ 935 h 1000"/>
                <a:gd name="T48" fmla="*/ 3468 w 6000"/>
                <a:gd name="T49" fmla="*/ 870 h 1000"/>
                <a:gd name="T50" fmla="*/ 3609 w 6000"/>
                <a:gd name="T51" fmla="*/ 787 h 1000"/>
                <a:gd name="T52" fmla="*/ 3750 w 6000"/>
                <a:gd name="T53" fmla="*/ 691 h 1000"/>
                <a:gd name="T54" fmla="*/ 3890 w 6000"/>
                <a:gd name="T55" fmla="*/ 585 h 1000"/>
                <a:gd name="T56" fmla="*/ 4031 w 6000"/>
                <a:gd name="T57" fmla="*/ 475 h 1000"/>
                <a:gd name="T58" fmla="*/ 4171 w 6000"/>
                <a:gd name="T59" fmla="*/ 366 h 1000"/>
                <a:gd name="T60" fmla="*/ 4312 w 6000"/>
                <a:gd name="T61" fmla="*/ 264 h 1000"/>
                <a:gd name="T62" fmla="*/ 4453 w 6000"/>
                <a:gd name="T63" fmla="*/ 173 h 1000"/>
                <a:gd name="T64" fmla="*/ 4593 w 6000"/>
                <a:gd name="T65" fmla="*/ 98 h 1000"/>
                <a:gd name="T66" fmla="*/ 4734 w 6000"/>
                <a:gd name="T67" fmla="*/ 42 h 1000"/>
                <a:gd name="T68" fmla="*/ 4875 w 6000"/>
                <a:gd name="T69" fmla="*/ 9 h 1000"/>
                <a:gd name="T70" fmla="*/ 5015 w 6000"/>
                <a:gd name="T71" fmla="*/ 0 h 1000"/>
                <a:gd name="T72" fmla="*/ 5156 w 6000"/>
                <a:gd name="T73" fmla="*/ 14 h 1000"/>
                <a:gd name="T74" fmla="*/ 5296 w 6000"/>
                <a:gd name="T75" fmla="*/ 53 h 1000"/>
                <a:gd name="T76" fmla="*/ 5437 w 6000"/>
                <a:gd name="T77" fmla="*/ 113 h 1000"/>
                <a:gd name="T78" fmla="*/ 5578 w 6000"/>
                <a:gd name="T79" fmla="*/ 192 h 1000"/>
                <a:gd name="T80" fmla="*/ 5718 w 6000"/>
                <a:gd name="T81" fmla="*/ 286 h 1000"/>
                <a:gd name="T82" fmla="*/ 5859 w 6000"/>
                <a:gd name="T83" fmla="*/ 390 h 1000"/>
                <a:gd name="T84" fmla="*/ 6000 w 6000"/>
                <a:gd name="T85" fmla="*/ 500 h 1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6000" h="1000">
                  <a:moveTo>
                    <a:pt x="0" y="500"/>
                  </a:moveTo>
                  <a:lnTo>
                    <a:pt x="46" y="463"/>
                  </a:lnTo>
                  <a:lnTo>
                    <a:pt x="93" y="426"/>
                  </a:lnTo>
                  <a:lnTo>
                    <a:pt x="140" y="390"/>
                  </a:lnTo>
                  <a:lnTo>
                    <a:pt x="187" y="354"/>
                  </a:lnTo>
                  <a:lnTo>
                    <a:pt x="234" y="320"/>
                  </a:lnTo>
                  <a:lnTo>
                    <a:pt x="281" y="286"/>
                  </a:lnTo>
                  <a:lnTo>
                    <a:pt x="328" y="253"/>
                  </a:lnTo>
                  <a:lnTo>
                    <a:pt x="375" y="222"/>
                  </a:lnTo>
                  <a:lnTo>
                    <a:pt x="421" y="192"/>
                  </a:lnTo>
                  <a:lnTo>
                    <a:pt x="468" y="164"/>
                  </a:lnTo>
                  <a:lnTo>
                    <a:pt x="515" y="137"/>
                  </a:lnTo>
                  <a:lnTo>
                    <a:pt x="562" y="113"/>
                  </a:lnTo>
                  <a:lnTo>
                    <a:pt x="609" y="91"/>
                  </a:lnTo>
                  <a:lnTo>
                    <a:pt x="656" y="71"/>
                  </a:lnTo>
                  <a:lnTo>
                    <a:pt x="703" y="53"/>
                  </a:lnTo>
                  <a:lnTo>
                    <a:pt x="750" y="38"/>
                  </a:lnTo>
                  <a:lnTo>
                    <a:pt x="796" y="25"/>
                  </a:lnTo>
                  <a:lnTo>
                    <a:pt x="843" y="14"/>
                  </a:lnTo>
                  <a:lnTo>
                    <a:pt x="890" y="7"/>
                  </a:lnTo>
                  <a:lnTo>
                    <a:pt x="937" y="2"/>
                  </a:lnTo>
                  <a:lnTo>
                    <a:pt x="984" y="0"/>
                  </a:lnTo>
                  <a:lnTo>
                    <a:pt x="1031" y="0"/>
                  </a:lnTo>
                  <a:lnTo>
                    <a:pt x="1078" y="3"/>
                  </a:lnTo>
                  <a:lnTo>
                    <a:pt x="1125" y="9"/>
                  </a:lnTo>
                  <a:lnTo>
                    <a:pt x="1171" y="18"/>
                  </a:lnTo>
                  <a:lnTo>
                    <a:pt x="1218" y="29"/>
                  </a:lnTo>
                  <a:lnTo>
                    <a:pt x="1265" y="42"/>
                  </a:lnTo>
                  <a:lnTo>
                    <a:pt x="1312" y="59"/>
                  </a:lnTo>
                  <a:lnTo>
                    <a:pt x="1359" y="77"/>
                  </a:lnTo>
                  <a:lnTo>
                    <a:pt x="1406" y="98"/>
                  </a:lnTo>
                  <a:lnTo>
                    <a:pt x="1453" y="121"/>
                  </a:lnTo>
                  <a:lnTo>
                    <a:pt x="1500" y="146"/>
                  </a:lnTo>
                  <a:lnTo>
                    <a:pt x="1546" y="173"/>
                  </a:lnTo>
                  <a:lnTo>
                    <a:pt x="1593" y="202"/>
                  </a:lnTo>
                  <a:lnTo>
                    <a:pt x="1640" y="232"/>
                  </a:lnTo>
                  <a:lnTo>
                    <a:pt x="1687" y="264"/>
                  </a:lnTo>
                  <a:lnTo>
                    <a:pt x="1734" y="297"/>
                  </a:lnTo>
                  <a:lnTo>
                    <a:pt x="1781" y="331"/>
                  </a:lnTo>
                  <a:lnTo>
                    <a:pt x="1828" y="366"/>
                  </a:lnTo>
                  <a:lnTo>
                    <a:pt x="1875" y="402"/>
                  </a:lnTo>
                  <a:lnTo>
                    <a:pt x="1921" y="438"/>
                  </a:lnTo>
                  <a:lnTo>
                    <a:pt x="1968" y="475"/>
                  </a:lnTo>
                  <a:lnTo>
                    <a:pt x="2015" y="512"/>
                  </a:lnTo>
                  <a:lnTo>
                    <a:pt x="2062" y="549"/>
                  </a:lnTo>
                  <a:lnTo>
                    <a:pt x="2109" y="585"/>
                  </a:lnTo>
                  <a:lnTo>
                    <a:pt x="2156" y="621"/>
                  </a:lnTo>
                  <a:lnTo>
                    <a:pt x="2203" y="656"/>
                  </a:lnTo>
                  <a:lnTo>
                    <a:pt x="2250" y="691"/>
                  </a:lnTo>
                  <a:lnTo>
                    <a:pt x="2296" y="724"/>
                  </a:lnTo>
                  <a:lnTo>
                    <a:pt x="2343" y="757"/>
                  </a:lnTo>
                  <a:lnTo>
                    <a:pt x="2390" y="787"/>
                  </a:lnTo>
                  <a:lnTo>
                    <a:pt x="2437" y="817"/>
                  </a:lnTo>
                  <a:lnTo>
                    <a:pt x="2484" y="844"/>
                  </a:lnTo>
                  <a:lnTo>
                    <a:pt x="2531" y="870"/>
                  </a:lnTo>
                  <a:lnTo>
                    <a:pt x="2578" y="894"/>
                  </a:lnTo>
                  <a:lnTo>
                    <a:pt x="2625" y="915"/>
                  </a:lnTo>
                  <a:lnTo>
                    <a:pt x="2671" y="935"/>
                  </a:lnTo>
                  <a:lnTo>
                    <a:pt x="2718" y="951"/>
                  </a:lnTo>
                  <a:lnTo>
                    <a:pt x="2765" y="966"/>
                  </a:lnTo>
                  <a:lnTo>
                    <a:pt x="2812" y="978"/>
                  </a:lnTo>
                  <a:lnTo>
                    <a:pt x="2859" y="987"/>
                  </a:lnTo>
                  <a:lnTo>
                    <a:pt x="2906" y="994"/>
                  </a:lnTo>
                  <a:lnTo>
                    <a:pt x="2953" y="998"/>
                  </a:lnTo>
                  <a:lnTo>
                    <a:pt x="3000" y="1000"/>
                  </a:lnTo>
                  <a:lnTo>
                    <a:pt x="3046" y="998"/>
                  </a:lnTo>
                  <a:lnTo>
                    <a:pt x="3093" y="994"/>
                  </a:lnTo>
                  <a:lnTo>
                    <a:pt x="3140" y="987"/>
                  </a:lnTo>
                  <a:lnTo>
                    <a:pt x="3187" y="978"/>
                  </a:lnTo>
                  <a:lnTo>
                    <a:pt x="3234" y="966"/>
                  </a:lnTo>
                  <a:lnTo>
                    <a:pt x="3281" y="951"/>
                  </a:lnTo>
                  <a:lnTo>
                    <a:pt x="3328" y="935"/>
                  </a:lnTo>
                  <a:lnTo>
                    <a:pt x="3375" y="915"/>
                  </a:lnTo>
                  <a:lnTo>
                    <a:pt x="3421" y="894"/>
                  </a:lnTo>
                  <a:lnTo>
                    <a:pt x="3468" y="870"/>
                  </a:lnTo>
                  <a:lnTo>
                    <a:pt x="3515" y="844"/>
                  </a:lnTo>
                  <a:lnTo>
                    <a:pt x="3562" y="817"/>
                  </a:lnTo>
                  <a:lnTo>
                    <a:pt x="3609" y="787"/>
                  </a:lnTo>
                  <a:lnTo>
                    <a:pt x="3656" y="757"/>
                  </a:lnTo>
                  <a:lnTo>
                    <a:pt x="3703" y="724"/>
                  </a:lnTo>
                  <a:lnTo>
                    <a:pt x="3750" y="691"/>
                  </a:lnTo>
                  <a:lnTo>
                    <a:pt x="3796" y="656"/>
                  </a:lnTo>
                  <a:lnTo>
                    <a:pt x="3843" y="621"/>
                  </a:lnTo>
                  <a:lnTo>
                    <a:pt x="3890" y="585"/>
                  </a:lnTo>
                  <a:lnTo>
                    <a:pt x="3937" y="549"/>
                  </a:lnTo>
                  <a:lnTo>
                    <a:pt x="3984" y="512"/>
                  </a:lnTo>
                  <a:lnTo>
                    <a:pt x="4031" y="475"/>
                  </a:lnTo>
                  <a:lnTo>
                    <a:pt x="4078" y="438"/>
                  </a:lnTo>
                  <a:lnTo>
                    <a:pt x="4125" y="402"/>
                  </a:lnTo>
                  <a:lnTo>
                    <a:pt x="4171" y="366"/>
                  </a:lnTo>
                  <a:lnTo>
                    <a:pt x="4218" y="331"/>
                  </a:lnTo>
                  <a:lnTo>
                    <a:pt x="4265" y="297"/>
                  </a:lnTo>
                  <a:lnTo>
                    <a:pt x="4312" y="264"/>
                  </a:lnTo>
                  <a:lnTo>
                    <a:pt x="4359" y="232"/>
                  </a:lnTo>
                  <a:lnTo>
                    <a:pt x="4406" y="202"/>
                  </a:lnTo>
                  <a:lnTo>
                    <a:pt x="4453" y="173"/>
                  </a:lnTo>
                  <a:lnTo>
                    <a:pt x="4500" y="146"/>
                  </a:lnTo>
                  <a:lnTo>
                    <a:pt x="4546" y="121"/>
                  </a:lnTo>
                  <a:lnTo>
                    <a:pt x="4593" y="98"/>
                  </a:lnTo>
                  <a:lnTo>
                    <a:pt x="4640" y="77"/>
                  </a:lnTo>
                  <a:lnTo>
                    <a:pt x="4687" y="59"/>
                  </a:lnTo>
                  <a:lnTo>
                    <a:pt x="4734" y="42"/>
                  </a:lnTo>
                  <a:lnTo>
                    <a:pt x="4781" y="29"/>
                  </a:lnTo>
                  <a:lnTo>
                    <a:pt x="4828" y="18"/>
                  </a:lnTo>
                  <a:lnTo>
                    <a:pt x="4875" y="9"/>
                  </a:lnTo>
                  <a:lnTo>
                    <a:pt x="4921" y="3"/>
                  </a:lnTo>
                  <a:lnTo>
                    <a:pt x="4968" y="0"/>
                  </a:lnTo>
                  <a:lnTo>
                    <a:pt x="5015" y="0"/>
                  </a:lnTo>
                  <a:lnTo>
                    <a:pt x="5062" y="2"/>
                  </a:lnTo>
                  <a:lnTo>
                    <a:pt x="5109" y="7"/>
                  </a:lnTo>
                  <a:lnTo>
                    <a:pt x="5156" y="14"/>
                  </a:lnTo>
                  <a:lnTo>
                    <a:pt x="5203" y="25"/>
                  </a:lnTo>
                  <a:lnTo>
                    <a:pt x="5250" y="38"/>
                  </a:lnTo>
                  <a:lnTo>
                    <a:pt x="5296" y="53"/>
                  </a:lnTo>
                  <a:lnTo>
                    <a:pt x="5343" y="71"/>
                  </a:lnTo>
                  <a:lnTo>
                    <a:pt x="5390" y="91"/>
                  </a:lnTo>
                  <a:lnTo>
                    <a:pt x="5437" y="113"/>
                  </a:lnTo>
                  <a:lnTo>
                    <a:pt x="5484" y="137"/>
                  </a:lnTo>
                  <a:lnTo>
                    <a:pt x="5531" y="164"/>
                  </a:lnTo>
                  <a:lnTo>
                    <a:pt x="5578" y="192"/>
                  </a:lnTo>
                  <a:lnTo>
                    <a:pt x="5625" y="222"/>
                  </a:lnTo>
                  <a:lnTo>
                    <a:pt x="5671" y="253"/>
                  </a:lnTo>
                  <a:lnTo>
                    <a:pt x="5718" y="286"/>
                  </a:lnTo>
                  <a:lnTo>
                    <a:pt x="5765" y="320"/>
                  </a:lnTo>
                  <a:lnTo>
                    <a:pt x="5812" y="354"/>
                  </a:lnTo>
                  <a:lnTo>
                    <a:pt x="5859" y="390"/>
                  </a:lnTo>
                  <a:lnTo>
                    <a:pt x="5906" y="426"/>
                  </a:lnTo>
                  <a:lnTo>
                    <a:pt x="5953" y="463"/>
                  </a:lnTo>
                  <a:lnTo>
                    <a:pt x="6000" y="500"/>
                  </a:lnTo>
                </a:path>
              </a:pathLst>
            </a:cu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Oval 46"/>
            <p:cNvSpPr>
              <a:spLocks noChangeArrowheads="1"/>
            </p:cNvSpPr>
            <p:nvPr/>
          </p:nvSpPr>
          <p:spPr bwMode="auto">
            <a:xfrm>
              <a:off x="840" y="1681"/>
              <a:ext cx="38" cy="39"/>
            </a:xfrm>
            <a:prstGeom prst="ellipse">
              <a:avLst/>
            </a:prstGeom>
            <a:solidFill>
              <a:srgbClr val="FFFFFF"/>
            </a:solidFill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Oval 47"/>
            <p:cNvSpPr>
              <a:spLocks noChangeArrowheads="1"/>
            </p:cNvSpPr>
            <p:nvPr/>
          </p:nvSpPr>
          <p:spPr bwMode="auto">
            <a:xfrm>
              <a:off x="840" y="1681"/>
              <a:ext cx="38" cy="39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Oval 48"/>
            <p:cNvSpPr>
              <a:spLocks noChangeArrowheads="1"/>
            </p:cNvSpPr>
            <p:nvPr/>
          </p:nvSpPr>
          <p:spPr bwMode="auto">
            <a:xfrm>
              <a:off x="2761" y="1681"/>
              <a:ext cx="38" cy="39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Oval 49"/>
            <p:cNvSpPr>
              <a:spLocks noChangeArrowheads="1"/>
            </p:cNvSpPr>
            <p:nvPr/>
          </p:nvSpPr>
          <p:spPr bwMode="auto">
            <a:xfrm>
              <a:off x="2761" y="1681"/>
              <a:ext cx="38" cy="39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5" name="Group 52"/>
          <p:cNvGrpSpPr>
            <a:grpSpLocks noChangeAspect="1"/>
          </p:cNvGrpSpPr>
          <p:nvPr/>
        </p:nvGrpSpPr>
        <p:grpSpPr bwMode="auto">
          <a:xfrm>
            <a:off x="4724401" y="2444753"/>
            <a:ext cx="3109913" cy="509588"/>
            <a:chOff x="2976" y="1540"/>
            <a:chExt cx="1959" cy="321"/>
          </a:xfrm>
        </p:grpSpPr>
        <p:sp>
          <p:nvSpPr>
            <p:cNvPr id="26" name="Freeform 60"/>
            <p:cNvSpPr>
              <a:spLocks/>
            </p:cNvSpPr>
            <p:nvPr/>
          </p:nvSpPr>
          <p:spPr bwMode="auto">
            <a:xfrm>
              <a:off x="2995" y="1540"/>
              <a:ext cx="1921" cy="321"/>
            </a:xfrm>
            <a:custGeom>
              <a:avLst/>
              <a:gdLst>
                <a:gd name="T0" fmla="*/ 93 w 6000"/>
                <a:gd name="T1" fmla="*/ 402 h 1000"/>
                <a:gd name="T2" fmla="*/ 234 w 6000"/>
                <a:gd name="T3" fmla="*/ 264 h 1000"/>
                <a:gd name="T4" fmla="*/ 375 w 6000"/>
                <a:gd name="T5" fmla="*/ 146 h 1000"/>
                <a:gd name="T6" fmla="*/ 515 w 6000"/>
                <a:gd name="T7" fmla="*/ 59 h 1000"/>
                <a:gd name="T8" fmla="*/ 656 w 6000"/>
                <a:gd name="T9" fmla="*/ 9 h 1000"/>
                <a:gd name="T10" fmla="*/ 796 w 6000"/>
                <a:gd name="T11" fmla="*/ 2 h 1000"/>
                <a:gd name="T12" fmla="*/ 937 w 6000"/>
                <a:gd name="T13" fmla="*/ 38 h 1000"/>
                <a:gd name="T14" fmla="*/ 1078 w 6000"/>
                <a:gd name="T15" fmla="*/ 113 h 1000"/>
                <a:gd name="T16" fmla="*/ 1218 w 6000"/>
                <a:gd name="T17" fmla="*/ 222 h 1000"/>
                <a:gd name="T18" fmla="*/ 1359 w 6000"/>
                <a:gd name="T19" fmla="*/ 354 h 1000"/>
                <a:gd name="T20" fmla="*/ 1500 w 6000"/>
                <a:gd name="T21" fmla="*/ 500 h 1000"/>
                <a:gd name="T22" fmla="*/ 1640 w 6000"/>
                <a:gd name="T23" fmla="*/ 645 h 1000"/>
                <a:gd name="T24" fmla="*/ 1781 w 6000"/>
                <a:gd name="T25" fmla="*/ 777 h 1000"/>
                <a:gd name="T26" fmla="*/ 1921 w 6000"/>
                <a:gd name="T27" fmla="*/ 886 h 1000"/>
                <a:gd name="T28" fmla="*/ 2062 w 6000"/>
                <a:gd name="T29" fmla="*/ 961 h 1000"/>
                <a:gd name="T30" fmla="*/ 2203 w 6000"/>
                <a:gd name="T31" fmla="*/ 997 h 1000"/>
                <a:gd name="T32" fmla="*/ 2343 w 6000"/>
                <a:gd name="T33" fmla="*/ 990 h 1000"/>
                <a:gd name="T34" fmla="*/ 2484 w 6000"/>
                <a:gd name="T35" fmla="*/ 940 h 1000"/>
                <a:gd name="T36" fmla="*/ 2625 w 6000"/>
                <a:gd name="T37" fmla="*/ 853 h 1000"/>
                <a:gd name="T38" fmla="*/ 2765 w 6000"/>
                <a:gd name="T39" fmla="*/ 735 h 1000"/>
                <a:gd name="T40" fmla="*/ 2906 w 6000"/>
                <a:gd name="T41" fmla="*/ 597 h 1000"/>
                <a:gd name="T42" fmla="*/ 3046 w 6000"/>
                <a:gd name="T43" fmla="*/ 450 h 1000"/>
                <a:gd name="T44" fmla="*/ 3187 w 6000"/>
                <a:gd name="T45" fmla="*/ 308 h 1000"/>
                <a:gd name="T46" fmla="*/ 3328 w 6000"/>
                <a:gd name="T47" fmla="*/ 182 h 1000"/>
                <a:gd name="T48" fmla="*/ 3468 w 6000"/>
                <a:gd name="T49" fmla="*/ 84 h 1000"/>
                <a:gd name="T50" fmla="*/ 3609 w 6000"/>
                <a:gd name="T51" fmla="*/ 21 h 1000"/>
                <a:gd name="T52" fmla="*/ 3750 w 6000"/>
                <a:gd name="T53" fmla="*/ 0 h 1000"/>
                <a:gd name="T54" fmla="*/ 3890 w 6000"/>
                <a:gd name="T55" fmla="*/ 21 h 1000"/>
                <a:gd name="T56" fmla="*/ 4031 w 6000"/>
                <a:gd name="T57" fmla="*/ 84 h 1000"/>
                <a:gd name="T58" fmla="*/ 4171 w 6000"/>
                <a:gd name="T59" fmla="*/ 182 h 1000"/>
                <a:gd name="T60" fmla="*/ 4312 w 6000"/>
                <a:gd name="T61" fmla="*/ 308 h 1000"/>
                <a:gd name="T62" fmla="*/ 4453 w 6000"/>
                <a:gd name="T63" fmla="*/ 450 h 1000"/>
                <a:gd name="T64" fmla="*/ 4593 w 6000"/>
                <a:gd name="T65" fmla="*/ 597 h 1000"/>
                <a:gd name="T66" fmla="*/ 4734 w 6000"/>
                <a:gd name="T67" fmla="*/ 735 h 1000"/>
                <a:gd name="T68" fmla="*/ 4875 w 6000"/>
                <a:gd name="T69" fmla="*/ 853 h 1000"/>
                <a:gd name="T70" fmla="*/ 5015 w 6000"/>
                <a:gd name="T71" fmla="*/ 940 h 1000"/>
                <a:gd name="T72" fmla="*/ 5156 w 6000"/>
                <a:gd name="T73" fmla="*/ 990 h 1000"/>
                <a:gd name="T74" fmla="*/ 5296 w 6000"/>
                <a:gd name="T75" fmla="*/ 997 h 1000"/>
                <a:gd name="T76" fmla="*/ 5437 w 6000"/>
                <a:gd name="T77" fmla="*/ 961 h 1000"/>
                <a:gd name="T78" fmla="*/ 5578 w 6000"/>
                <a:gd name="T79" fmla="*/ 886 h 1000"/>
                <a:gd name="T80" fmla="*/ 5718 w 6000"/>
                <a:gd name="T81" fmla="*/ 777 h 1000"/>
                <a:gd name="T82" fmla="*/ 5859 w 6000"/>
                <a:gd name="T83" fmla="*/ 645 h 1000"/>
                <a:gd name="T84" fmla="*/ 6000 w 6000"/>
                <a:gd name="T85" fmla="*/ 500 h 1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6000" h="1000">
                  <a:moveTo>
                    <a:pt x="0" y="500"/>
                  </a:moveTo>
                  <a:lnTo>
                    <a:pt x="46" y="450"/>
                  </a:lnTo>
                  <a:lnTo>
                    <a:pt x="93" y="402"/>
                  </a:lnTo>
                  <a:lnTo>
                    <a:pt x="140" y="354"/>
                  </a:lnTo>
                  <a:lnTo>
                    <a:pt x="187" y="308"/>
                  </a:lnTo>
                  <a:lnTo>
                    <a:pt x="234" y="264"/>
                  </a:lnTo>
                  <a:lnTo>
                    <a:pt x="281" y="222"/>
                  </a:lnTo>
                  <a:lnTo>
                    <a:pt x="328" y="182"/>
                  </a:lnTo>
                  <a:lnTo>
                    <a:pt x="375" y="146"/>
                  </a:lnTo>
                  <a:lnTo>
                    <a:pt x="421" y="113"/>
                  </a:lnTo>
                  <a:lnTo>
                    <a:pt x="468" y="84"/>
                  </a:lnTo>
                  <a:lnTo>
                    <a:pt x="515" y="59"/>
                  </a:lnTo>
                  <a:lnTo>
                    <a:pt x="562" y="38"/>
                  </a:lnTo>
                  <a:lnTo>
                    <a:pt x="609" y="21"/>
                  </a:lnTo>
                  <a:lnTo>
                    <a:pt x="656" y="9"/>
                  </a:lnTo>
                  <a:lnTo>
                    <a:pt x="703" y="2"/>
                  </a:lnTo>
                  <a:lnTo>
                    <a:pt x="750" y="0"/>
                  </a:lnTo>
                  <a:lnTo>
                    <a:pt x="796" y="2"/>
                  </a:lnTo>
                  <a:lnTo>
                    <a:pt x="843" y="9"/>
                  </a:lnTo>
                  <a:lnTo>
                    <a:pt x="890" y="21"/>
                  </a:lnTo>
                  <a:lnTo>
                    <a:pt x="937" y="38"/>
                  </a:lnTo>
                  <a:lnTo>
                    <a:pt x="984" y="59"/>
                  </a:lnTo>
                  <a:lnTo>
                    <a:pt x="1031" y="84"/>
                  </a:lnTo>
                  <a:lnTo>
                    <a:pt x="1078" y="113"/>
                  </a:lnTo>
                  <a:lnTo>
                    <a:pt x="1125" y="146"/>
                  </a:lnTo>
                  <a:lnTo>
                    <a:pt x="1171" y="182"/>
                  </a:lnTo>
                  <a:lnTo>
                    <a:pt x="1218" y="222"/>
                  </a:lnTo>
                  <a:lnTo>
                    <a:pt x="1265" y="264"/>
                  </a:lnTo>
                  <a:lnTo>
                    <a:pt x="1312" y="308"/>
                  </a:lnTo>
                  <a:lnTo>
                    <a:pt x="1359" y="354"/>
                  </a:lnTo>
                  <a:lnTo>
                    <a:pt x="1406" y="402"/>
                  </a:lnTo>
                  <a:lnTo>
                    <a:pt x="1453" y="450"/>
                  </a:lnTo>
                  <a:lnTo>
                    <a:pt x="1500" y="500"/>
                  </a:lnTo>
                  <a:lnTo>
                    <a:pt x="1546" y="549"/>
                  </a:lnTo>
                  <a:lnTo>
                    <a:pt x="1593" y="597"/>
                  </a:lnTo>
                  <a:lnTo>
                    <a:pt x="1640" y="645"/>
                  </a:lnTo>
                  <a:lnTo>
                    <a:pt x="1687" y="691"/>
                  </a:lnTo>
                  <a:lnTo>
                    <a:pt x="1734" y="735"/>
                  </a:lnTo>
                  <a:lnTo>
                    <a:pt x="1781" y="777"/>
                  </a:lnTo>
                  <a:lnTo>
                    <a:pt x="1828" y="817"/>
                  </a:lnTo>
                  <a:lnTo>
                    <a:pt x="1875" y="853"/>
                  </a:lnTo>
                  <a:lnTo>
                    <a:pt x="1921" y="886"/>
                  </a:lnTo>
                  <a:lnTo>
                    <a:pt x="1968" y="915"/>
                  </a:lnTo>
                  <a:lnTo>
                    <a:pt x="2015" y="940"/>
                  </a:lnTo>
                  <a:lnTo>
                    <a:pt x="2062" y="961"/>
                  </a:lnTo>
                  <a:lnTo>
                    <a:pt x="2109" y="978"/>
                  </a:lnTo>
                  <a:lnTo>
                    <a:pt x="2156" y="990"/>
                  </a:lnTo>
                  <a:lnTo>
                    <a:pt x="2203" y="997"/>
                  </a:lnTo>
                  <a:lnTo>
                    <a:pt x="2250" y="1000"/>
                  </a:lnTo>
                  <a:lnTo>
                    <a:pt x="2296" y="997"/>
                  </a:lnTo>
                  <a:lnTo>
                    <a:pt x="2343" y="990"/>
                  </a:lnTo>
                  <a:lnTo>
                    <a:pt x="2390" y="978"/>
                  </a:lnTo>
                  <a:lnTo>
                    <a:pt x="2437" y="961"/>
                  </a:lnTo>
                  <a:lnTo>
                    <a:pt x="2484" y="940"/>
                  </a:lnTo>
                  <a:lnTo>
                    <a:pt x="2531" y="915"/>
                  </a:lnTo>
                  <a:lnTo>
                    <a:pt x="2578" y="886"/>
                  </a:lnTo>
                  <a:lnTo>
                    <a:pt x="2625" y="853"/>
                  </a:lnTo>
                  <a:lnTo>
                    <a:pt x="2671" y="817"/>
                  </a:lnTo>
                  <a:lnTo>
                    <a:pt x="2718" y="777"/>
                  </a:lnTo>
                  <a:lnTo>
                    <a:pt x="2765" y="735"/>
                  </a:lnTo>
                  <a:lnTo>
                    <a:pt x="2812" y="691"/>
                  </a:lnTo>
                  <a:lnTo>
                    <a:pt x="2859" y="645"/>
                  </a:lnTo>
                  <a:lnTo>
                    <a:pt x="2906" y="597"/>
                  </a:lnTo>
                  <a:lnTo>
                    <a:pt x="2953" y="549"/>
                  </a:lnTo>
                  <a:lnTo>
                    <a:pt x="3000" y="500"/>
                  </a:lnTo>
                  <a:lnTo>
                    <a:pt x="3046" y="450"/>
                  </a:lnTo>
                  <a:lnTo>
                    <a:pt x="3093" y="402"/>
                  </a:lnTo>
                  <a:lnTo>
                    <a:pt x="3140" y="354"/>
                  </a:lnTo>
                  <a:lnTo>
                    <a:pt x="3187" y="308"/>
                  </a:lnTo>
                  <a:lnTo>
                    <a:pt x="3234" y="264"/>
                  </a:lnTo>
                  <a:lnTo>
                    <a:pt x="3281" y="222"/>
                  </a:lnTo>
                  <a:lnTo>
                    <a:pt x="3328" y="182"/>
                  </a:lnTo>
                  <a:lnTo>
                    <a:pt x="3375" y="146"/>
                  </a:lnTo>
                  <a:lnTo>
                    <a:pt x="3421" y="113"/>
                  </a:lnTo>
                  <a:lnTo>
                    <a:pt x="3468" y="84"/>
                  </a:lnTo>
                  <a:lnTo>
                    <a:pt x="3515" y="59"/>
                  </a:lnTo>
                  <a:lnTo>
                    <a:pt x="3562" y="38"/>
                  </a:lnTo>
                  <a:lnTo>
                    <a:pt x="3609" y="21"/>
                  </a:lnTo>
                  <a:lnTo>
                    <a:pt x="3656" y="9"/>
                  </a:lnTo>
                  <a:lnTo>
                    <a:pt x="3703" y="2"/>
                  </a:lnTo>
                  <a:lnTo>
                    <a:pt x="3750" y="0"/>
                  </a:lnTo>
                  <a:lnTo>
                    <a:pt x="3796" y="2"/>
                  </a:lnTo>
                  <a:lnTo>
                    <a:pt x="3843" y="9"/>
                  </a:lnTo>
                  <a:lnTo>
                    <a:pt x="3890" y="21"/>
                  </a:lnTo>
                  <a:lnTo>
                    <a:pt x="3937" y="38"/>
                  </a:lnTo>
                  <a:lnTo>
                    <a:pt x="3984" y="59"/>
                  </a:lnTo>
                  <a:lnTo>
                    <a:pt x="4031" y="84"/>
                  </a:lnTo>
                  <a:lnTo>
                    <a:pt x="4078" y="113"/>
                  </a:lnTo>
                  <a:lnTo>
                    <a:pt x="4125" y="146"/>
                  </a:lnTo>
                  <a:lnTo>
                    <a:pt x="4171" y="182"/>
                  </a:lnTo>
                  <a:lnTo>
                    <a:pt x="4218" y="222"/>
                  </a:lnTo>
                  <a:lnTo>
                    <a:pt x="4265" y="264"/>
                  </a:lnTo>
                  <a:lnTo>
                    <a:pt x="4312" y="308"/>
                  </a:lnTo>
                  <a:lnTo>
                    <a:pt x="4359" y="354"/>
                  </a:lnTo>
                  <a:lnTo>
                    <a:pt x="4406" y="402"/>
                  </a:lnTo>
                  <a:lnTo>
                    <a:pt x="4453" y="450"/>
                  </a:lnTo>
                  <a:lnTo>
                    <a:pt x="4500" y="500"/>
                  </a:lnTo>
                  <a:lnTo>
                    <a:pt x="4546" y="549"/>
                  </a:lnTo>
                  <a:lnTo>
                    <a:pt x="4593" y="597"/>
                  </a:lnTo>
                  <a:lnTo>
                    <a:pt x="4640" y="645"/>
                  </a:lnTo>
                  <a:lnTo>
                    <a:pt x="4687" y="691"/>
                  </a:lnTo>
                  <a:lnTo>
                    <a:pt x="4734" y="735"/>
                  </a:lnTo>
                  <a:lnTo>
                    <a:pt x="4781" y="777"/>
                  </a:lnTo>
                  <a:lnTo>
                    <a:pt x="4828" y="817"/>
                  </a:lnTo>
                  <a:lnTo>
                    <a:pt x="4875" y="853"/>
                  </a:lnTo>
                  <a:lnTo>
                    <a:pt x="4921" y="886"/>
                  </a:lnTo>
                  <a:lnTo>
                    <a:pt x="4968" y="915"/>
                  </a:lnTo>
                  <a:lnTo>
                    <a:pt x="5015" y="940"/>
                  </a:lnTo>
                  <a:lnTo>
                    <a:pt x="5062" y="961"/>
                  </a:lnTo>
                  <a:lnTo>
                    <a:pt x="5109" y="978"/>
                  </a:lnTo>
                  <a:lnTo>
                    <a:pt x="5156" y="990"/>
                  </a:lnTo>
                  <a:lnTo>
                    <a:pt x="5203" y="997"/>
                  </a:lnTo>
                  <a:lnTo>
                    <a:pt x="5250" y="1000"/>
                  </a:lnTo>
                  <a:lnTo>
                    <a:pt x="5296" y="997"/>
                  </a:lnTo>
                  <a:lnTo>
                    <a:pt x="5343" y="990"/>
                  </a:lnTo>
                  <a:lnTo>
                    <a:pt x="5390" y="978"/>
                  </a:lnTo>
                  <a:lnTo>
                    <a:pt x="5437" y="961"/>
                  </a:lnTo>
                  <a:lnTo>
                    <a:pt x="5484" y="940"/>
                  </a:lnTo>
                  <a:lnTo>
                    <a:pt x="5531" y="915"/>
                  </a:lnTo>
                  <a:lnTo>
                    <a:pt x="5578" y="886"/>
                  </a:lnTo>
                  <a:lnTo>
                    <a:pt x="5625" y="853"/>
                  </a:lnTo>
                  <a:lnTo>
                    <a:pt x="5671" y="817"/>
                  </a:lnTo>
                  <a:lnTo>
                    <a:pt x="5718" y="777"/>
                  </a:lnTo>
                  <a:lnTo>
                    <a:pt x="5765" y="735"/>
                  </a:lnTo>
                  <a:lnTo>
                    <a:pt x="5812" y="691"/>
                  </a:lnTo>
                  <a:lnTo>
                    <a:pt x="5859" y="645"/>
                  </a:lnTo>
                  <a:lnTo>
                    <a:pt x="5906" y="597"/>
                  </a:lnTo>
                  <a:lnTo>
                    <a:pt x="5953" y="549"/>
                  </a:lnTo>
                  <a:lnTo>
                    <a:pt x="6000" y="500"/>
                  </a:lnTo>
                </a:path>
              </a:pathLst>
            </a:cu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Freeform 61"/>
            <p:cNvSpPr>
              <a:spLocks/>
            </p:cNvSpPr>
            <p:nvPr/>
          </p:nvSpPr>
          <p:spPr bwMode="auto">
            <a:xfrm>
              <a:off x="2995" y="1540"/>
              <a:ext cx="1921" cy="321"/>
            </a:xfrm>
            <a:custGeom>
              <a:avLst/>
              <a:gdLst>
                <a:gd name="T0" fmla="*/ 93 w 6000"/>
                <a:gd name="T1" fmla="*/ 597 h 1000"/>
                <a:gd name="T2" fmla="*/ 234 w 6000"/>
                <a:gd name="T3" fmla="*/ 735 h 1000"/>
                <a:gd name="T4" fmla="*/ 375 w 6000"/>
                <a:gd name="T5" fmla="*/ 853 h 1000"/>
                <a:gd name="T6" fmla="*/ 515 w 6000"/>
                <a:gd name="T7" fmla="*/ 940 h 1000"/>
                <a:gd name="T8" fmla="*/ 656 w 6000"/>
                <a:gd name="T9" fmla="*/ 990 h 1000"/>
                <a:gd name="T10" fmla="*/ 796 w 6000"/>
                <a:gd name="T11" fmla="*/ 997 h 1000"/>
                <a:gd name="T12" fmla="*/ 937 w 6000"/>
                <a:gd name="T13" fmla="*/ 961 h 1000"/>
                <a:gd name="T14" fmla="*/ 1078 w 6000"/>
                <a:gd name="T15" fmla="*/ 886 h 1000"/>
                <a:gd name="T16" fmla="*/ 1218 w 6000"/>
                <a:gd name="T17" fmla="*/ 777 h 1000"/>
                <a:gd name="T18" fmla="*/ 1359 w 6000"/>
                <a:gd name="T19" fmla="*/ 645 h 1000"/>
                <a:gd name="T20" fmla="*/ 1500 w 6000"/>
                <a:gd name="T21" fmla="*/ 500 h 1000"/>
                <a:gd name="T22" fmla="*/ 1640 w 6000"/>
                <a:gd name="T23" fmla="*/ 354 h 1000"/>
                <a:gd name="T24" fmla="*/ 1781 w 6000"/>
                <a:gd name="T25" fmla="*/ 222 h 1000"/>
                <a:gd name="T26" fmla="*/ 1921 w 6000"/>
                <a:gd name="T27" fmla="*/ 113 h 1000"/>
                <a:gd name="T28" fmla="*/ 2062 w 6000"/>
                <a:gd name="T29" fmla="*/ 38 h 1000"/>
                <a:gd name="T30" fmla="*/ 2203 w 6000"/>
                <a:gd name="T31" fmla="*/ 2 h 1000"/>
                <a:gd name="T32" fmla="*/ 2343 w 6000"/>
                <a:gd name="T33" fmla="*/ 9 h 1000"/>
                <a:gd name="T34" fmla="*/ 2484 w 6000"/>
                <a:gd name="T35" fmla="*/ 59 h 1000"/>
                <a:gd name="T36" fmla="*/ 2625 w 6000"/>
                <a:gd name="T37" fmla="*/ 146 h 1000"/>
                <a:gd name="T38" fmla="*/ 2765 w 6000"/>
                <a:gd name="T39" fmla="*/ 264 h 1000"/>
                <a:gd name="T40" fmla="*/ 2906 w 6000"/>
                <a:gd name="T41" fmla="*/ 402 h 1000"/>
                <a:gd name="T42" fmla="*/ 3046 w 6000"/>
                <a:gd name="T43" fmla="*/ 549 h 1000"/>
                <a:gd name="T44" fmla="*/ 3187 w 6000"/>
                <a:gd name="T45" fmla="*/ 691 h 1000"/>
                <a:gd name="T46" fmla="*/ 3328 w 6000"/>
                <a:gd name="T47" fmla="*/ 817 h 1000"/>
                <a:gd name="T48" fmla="*/ 3468 w 6000"/>
                <a:gd name="T49" fmla="*/ 915 h 1000"/>
                <a:gd name="T50" fmla="*/ 3609 w 6000"/>
                <a:gd name="T51" fmla="*/ 978 h 1000"/>
                <a:gd name="T52" fmla="*/ 3750 w 6000"/>
                <a:gd name="T53" fmla="*/ 1000 h 1000"/>
                <a:gd name="T54" fmla="*/ 3890 w 6000"/>
                <a:gd name="T55" fmla="*/ 978 h 1000"/>
                <a:gd name="T56" fmla="*/ 4031 w 6000"/>
                <a:gd name="T57" fmla="*/ 915 h 1000"/>
                <a:gd name="T58" fmla="*/ 4171 w 6000"/>
                <a:gd name="T59" fmla="*/ 817 h 1000"/>
                <a:gd name="T60" fmla="*/ 4312 w 6000"/>
                <a:gd name="T61" fmla="*/ 691 h 1000"/>
                <a:gd name="T62" fmla="*/ 4453 w 6000"/>
                <a:gd name="T63" fmla="*/ 549 h 1000"/>
                <a:gd name="T64" fmla="*/ 4593 w 6000"/>
                <a:gd name="T65" fmla="*/ 402 h 1000"/>
                <a:gd name="T66" fmla="*/ 4734 w 6000"/>
                <a:gd name="T67" fmla="*/ 264 h 1000"/>
                <a:gd name="T68" fmla="*/ 4875 w 6000"/>
                <a:gd name="T69" fmla="*/ 146 h 1000"/>
                <a:gd name="T70" fmla="*/ 5015 w 6000"/>
                <a:gd name="T71" fmla="*/ 59 h 1000"/>
                <a:gd name="T72" fmla="*/ 5156 w 6000"/>
                <a:gd name="T73" fmla="*/ 9 h 1000"/>
                <a:gd name="T74" fmla="*/ 5296 w 6000"/>
                <a:gd name="T75" fmla="*/ 2 h 1000"/>
                <a:gd name="T76" fmla="*/ 5437 w 6000"/>
                <a:gd name="T77" fmla="*/ 38 h 1000"/>
                <a:gd name="T78" fmla="*/ 5578 w 6000"/>
                <a:gd name="T79" fmla="*/ 113 h 1000"/>
                <a:gd name="T80" fmla="*/ 5718 w 6000"/>
                <a:gd name="T81" fmla="*/ 222 h 1000"/>
                <a:gd name="T82" fmla="*/ 5859 w 6000"/>
                <a:gd name="T83" fmla="*/ 354 h 1000"/>
                <a:gd name="T84" fmla="*/ 6000 w 6000"/>
                <a:gd name="T85" fmla="*/ 500 h 1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6000" h="1000">
                  <a:moveTo>
                    <a:pt x="0" y="500"/>
                  </a:moveTo>
                  <a:lnTo>
                    <a:pt x="46" y="549"/>
                  </a:lnTo>
                  <a:lnTo>
                    <a:pt x="93" y="597"/>
                  </a:lnTo>
                  <a:lnTo>
                    <a:pt x="140" y="645"/>
                  </a:lnTo>
                  <a:lnTo>
                    <a:pt x="187" y="691"/>
                  </a:lnTo>
                  <a:lnTo>
                    <a:pt x="234" y="735"/>
                  </a:lnTo>
                  <a:lnTo>
                    <a:pt x="281" y="777"/>
                  </a:lnTo>
                  <a:lnTo>
                    <a:pt x="328" y="817"/>
                  </a:lnTo>
                  <a:lnTo>
                    <a:pt x="375" y="853"/>
                  </a:lnTo>
                  <a:lnTo>
                    <a:pt x="421" y="886"/>
                  </a:lnTo>
                  <a:lnTo>
                    <a:pt x="468" y="915"/>
                  </a:lnTo>
                  <a:lnTo>
                    <a:pt x="515" y="940"/>
                  </a:lnTo>
                  <a:lnTo>
                    <a:pt x="562" y="961"/>
                  </a:lnTo>
                  <a:lnTo>
                    <a:pt x="609" y="978"/>
                  </a:lnTo>
                  <a:lnTo>
                    <a:pt x="656" y="990"/>
                  </a:lnTo>
                  <a:lnTo>
                    <a:pt x="703" y="997"/>
                  </a:lnTo>
                  <a:lnTo>
                    <a:pt x="750" y="1000"/>
                  </a:lnTo>
                  <a:lnTo>
                    <a:pt x="796" y="997"/>
                  </a:lnTo>
                  <a:lnTo>
                    <a:pt x="843" y="990"/>
                  </a:lnTo>
                  <a:lnTo>
                    <a:pt x="890" y="978"/>
                  </a:lnTo>
                  <a:lnTo>
                    <a:pt x="937" y="961"/>
                  </a:lnTo>
                  <a:lnTo>
                    <a:pt x="984" y="940"/>
                  </a:lnTo>
                  <a:lnTo>
                    <a:pt x="1031" y="915"/>
                  </a:lnTo>
                  <a:lnTo>
                    <a:pt x="1078" y="886"/>
                  </a:lnTo>
                  <a:lnTo>
                    <a:pt x="1125" y="853"/>
                  </a:lnTo>
                  <a:lnTo>
                    <a:pt x="1171" y="817"/>
                  </a:lnTo>
                  <a:lnTo>
                    <a:pt x="1218" y="777"/>
                  </a:lnTo>
                  <a:lnTo>
                    <a:pt x="1265" y="735"/>
                  </a:lnTo>
                  <a:lnTo>
                    <a:pt x="1312" y="691"/>
                  </a:lnTo>
                  <a:lnTo>
                    <a:pt x="1359" y="645"/>
                  </a:lnTo>
                  <a:lnTo>
                    <a:pt x="1406" y="597"/>
                  </a:lnTo>
                  <a:lnTo>
                    <a:pt x="1453" y="549"/>
                  </a:lnTo>
                  <a:lnTo>
                    <a:pt x="1500" y="500"/>
                  </a:lnTo>
                  <a:lnTo>
                    <a:pt x="1546" y="450"/>
                  </a:lnTo>
                  <a:lnTo>
                    <a:pt x="1593" y="402"/>
                  </a:lnTo>
                  <a:lnTo>
                    <a:pt x="1640" y="354"/>
                  </a:lnTo>
                  <a:lnTo>
                    <a:pt x="1687" y="308"/>
                  </a:lnTo>
                  <a:lnTo>
                    <a:pt x="1734" y="264"/>
                  </a:lnTo>
                  <a:lnTo>
                    <a:pt x="1781" y="222"/>
                  </a:lnTo>
                  <a:lnTo>
                    <a:pt x="1828" y="182"/>
                  </a:lnTo>
                  <a:lnTo>
                    <a:pt x="1875" y="146"/>
                  </a:lnTo>
                  <a:lnTo>
                    <a:pt x="1921" y="113"/>
                  </a:lnTo>
                  <a:lnTo>
                    <a:pt x="1968" y="84"/>
                  </a:lnTo>
                  <a:lnTo>
                    <a:pt x="2015" y="59"/>
                  </a:lnTo>
                  <a:lnTo>
                    <a:pt x="2062" y="38"/>
                  </a:lnTo>
                  <a:lnTo>
                    <a:pt x="2109" y="21"/>
                  </a:lnTo>
                  <a:lnTo>
                    <a:pt x="2156" y="9"/>
                  </a:lnTo>
                  <a:lnTo>
                    <a:pt x="2203" y="2"/>
                  </a:lnTo>
                  <a:lnTo>
                    <a:pt x="2250" y="0"/>
                  </a:lnTo>
                  <a:lnTo>
                    <a:pt x="2296" y="2"/>
                  </a:lnTo>
                  <a:lnTo>
                    <a:pt x="2343" y="9"/>
                  </a:lnTo>
                  <a:lnTo>
                    <a:pt x="2390" y="21"/>
                  </a:lnTo>
                  <a:lnTo>
                    <a:pt x="2437" y="38"/>
                  </a:lnTo>
                  <a:lnTo>
                    <a:pt x="2484" y="59"/>
                  </a:lnTo>
                  <a:lnTo>
                    <a:pt x="2531" y="84"/>
                  </a:lnTo>
                  <a:lnTo>
                    <a:pt x="2578" y="113"/>
                  </a:lnTo>
                  <a:lnTo>
                    <a:pt x="2625" y="146"/>
                  </a:lnTo>
                  <a:lnTo>
                    <a:pt x="2671" y="182"/>
                  </a:lnTo>
                  <a:lnTo>
                    <a:pt x="2718" y="222"/>
                  </a:lnTo>
                  <a:lnTo>
                    <a:pt x="2765" y="264"/>
                  </a:lnTo>
                  <a:lnTo>
                    <a:pt x="2812" y="308"/>
                  </a:lnTo>
                  <a:lnTo>
                    <a:pt x="2859" y="354"/>
                  </a:lnTo>
                  <a:lnTo>
                    <a:pt x="2906" y="402"/>
                  </a:lnTo>
                  <a:lnTo>
                    <a:pt x="2953" y="450"/>
                  </a:lnTo>
                  <a:lnTo>
                    <a:pt x="3000" y="500"/>
                  </a:lnTo>
                  <a:lnTo>
                    <a:pt x="3046" y="549"/>
                  </a:lnTo>
                  <a:lnTo>
                    <a:pt x="3093" y="597"/>
                  </a:lnTo>
                  <a:lnTo>
                    <a:pt x="3140" y="645"/>
                  </a:lnTo>
                  <a:lnTo>
                    <a:pt x="3187" y="691"/>
                  </a:lnTo>
                  <a:lnTo>
                    <a:pt x="3234" y="735"/>
                  </a:lnTo>
                  <a:lnTo>
                    <a:pt x="3281" y="777"/>
                  </a:lnTo>
                  <a:lnTo>
                    <a:pt x="3328" y="817"/>
                  </a:lnTo>
                  <a:lnTo>
                    <a:pt x="3375" y="853"/>
                  </a:lnTo>
                  <a:lnTo>
                    <a:pt x="3421" y="886"/>
                  </a:lnTo>
                  <a:lnTo>
                    <a:pt x="3468" y="915"/>
                  </a:lnTo>
                  <a:lnTo>
                    <a:pt x="3515" y="940"/>
                  </a:lnTo>
                  <a:lnTo>
                    <a:pt x="3562" y="961"/>
                  </a:lnTo>
                  <a:lnTo>
                    <a:pt x="3609" y="978"/>
                  </a:lnTo>
                  <a:lnTo>
                    <a:pt x="3656" y="990"/>
                  </a:lnTo>
                  <a:lnTo>
                    <a:pt x="3703" y="997"/>
                  </a:lnTo>
                  <a:lnTo>
                    <a:pt x="3750" y="1000"/>
                  </a:lnTo>
                  <a:lnTo>
                    <a:pt x="3796" y="997"/>
                  </a:lnTo>
                  <a:lnTo>
                    <a:pt x="3843" y="990"/>
                  </a:lnTo>
                  <a:lnTo>
                    <a:pt x="3890" y="978"/>
                  </a:lnTo>
                  <a:lnTo>
                    <a:pt x="3937" y="961"/>
                  </a:lnTo>
                  <a:lnTo>
                    <a:pt x="3984" y="940"/>
                  </a:lnTo>
                  <a:lnTo>
                    <a:pt x="4031" y="915"/>
                  </a:lnTo>
                  <a:lnTo>
                    <a:pt x="4078" y="886"/>
                  </a:lnTo>
                  <a:lnTo>
                    <a:pt x="4125" y="853"/>
                  </a:lnTo>
                  <a:lnTo>
                    <a:pt x="4171" y="817"/>
                  </a:lnTo>
                  <a:lnTo>
                    <a:pt x="4218" y="777"/>
                  </a:lnTo>
                  <a:lnTo>
                    <a:pt x="4265" y="735"/>
                  </a:lnTo>
                  <a:lnTo>
                    <a:pt x="4312" y="691"/>
                  </a:lnTo>
                  <a:lnTo>
                    <a:pt x="4359" y="645"/>
                  </a:lnTo>
                  <a:lnTo>
                    <a:pt x="4406" y="597"/>
                  </a:lnTo>
                  <a:lnTo>
                    <a:pt x="4453" y="549"/>
                  </a:lnTo>
                  <a:lnTo>
                    <a:pt x="4500" y="500"/>
                  </a:lnTo>
                  <a:lnTo>
                    <a:pt x="4546" y="450"/>
                  </a:lnTo>
                  <a:lnTo>
                    <a:pt x="4593" y="402"/>
                  </a:lnTo>
                  <a:lnTo>
                    <a:pt x="4640" y="354"/>
                  </a:lnTo>
                  <a:lnTo>
                    <a:pt x="4687" y="308"/>
                  </a:lnTo>
                  <a:lnTo>
                    <a:pt x="4734" y="264"/>
                  </a:lnTo>
                  <a:lnTo>
                    <a:pt x="4781" y="222"/>
                  </a:lnTo>
                  <a:lnTo>
                    <a:pt x="4828" y="182"/>
                  </a:lnTo>
                  <a:lnTo>
                    <a:pt x="4875" y="146"/>
                  </a:lnTo>
                  <a:lnTo>
                    <a:pt x="4921" y="113"/>
                  </a:lnTo>
                  <a:lnTo>
                    <a:pt x="4968" y="84"/>
                  </a:lnTo>
                  <a:lnTo>
                    <a:pt x="5015" y="59"/>
                  </a:lnTo>
                  <a:lnTo>
                    <a:pt x="5062" y="38"/>
                  </a:lnTo>
                  <a:lnTo>
                    <a:pt x="5109" y="21"/>
                  </a:lnTo>
                  <a:lnTo>
                    <a:pt x="5156" y="9"/>
                  </a:lnTo>
                  <a:lnTo>
                    <a:pt x="5203" y="2"/>
                  </a:lnTo>
                  <a:lnTo>
                    <a:pt x="5250" y="0"/>
                  </a:lnTo>
                  <a:lnTo>
                    <a:pt x="5296" y="2"/>
                  </a:lnTo>
                  <a:lnTo>
                    <a:pt x="5343" y="9"/>
                  </a:lnTo>
                  <a:lnTo>
                    <a:pt x="5390" y="21"/>
                  </a:lnTo>
                  <a:lnTo>
                    <a:pt x="5437" y="38"/>
                  </a:lnTo>
                  <a:lnTo>
                    <a:pt x="5484" y="59"/>
                  </a:lnTo>
                  <a:lnTo>
                    <a:pt x="5531" y="84"/>
                  </a:lnTo>
                  <a:lnTo>
                    <a:pt x="5578" y="113"/>
                  </a:lnTo>
                  <a:lnTo>
                    <a:pt x="5625" y="146"/>
                  </a:lnTo>
                  <a:lnTo>
                    <a:pt x="5671" y="182"/>
                  </a:lnTo>
                  <a:lnTo>
                    <a:pt x="5718" y="222"/>
                  </a:lnTo>
                  <a:lnTo>
                    <a:pt x="5765" y="264"/>
                  </a:lnTo>
                  <a:lnTo>
                    <a:pt x="5812" y="308"/>
                  </a:lnTo>
                  <a:lnTo>
                    <a:pt x="5859" y="354"/>
                  </a:lnTo>
                  <a:lnTo>
                    <a:pt x="5906" y="402"/>
                  </a:lnTo>
                  <a:lnTo>
                    <a:pt x="5953" y="450"/>
                  </a:lnTo>
                  <a:lnTo>
                    <a:pt x="6000" y="500"/>
                  </a:lnTo>
                </a:path>
              </a:pathLst>
            </a:cu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Oval 62"/>
            <p:cNvSpPr>
              <a:spLocks noChangeArrowheads="1"/>
            </p:cNvSpPr>
            <p:nvPr/>
          </p:nvSpPr>
          <p:spPr bwMode="auto">
            <a:xfrm>
              <a:off x="2976" y="1681"/>
              <a:ext cx="38" cy="39"/>
            </a:xfrm>
            <a:prstGeom prst="ellipse">
              <a:avLst/>
            </a:prstGeom>
            <a:solidFill>
              <a:srgbClr val="FFFFFF"/>
            </a:solidFill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Oval 63"/>
            <p:cNvSpPr>
              <a:spLocks noChangeArrowheads="1"/>
            </p:cNvSpPr>
            <p:nvPr/>
          </p:nvSpPr>
          <p:spPr bwMode="auto">
            <a:xfrm>
              <a:off x="2976" y="1681"/>
              <a:ext cx="38" cy="39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Oval 64"/>
            <p:cNvSpPr>
              <a:spLocks noChangeArrowheads="1"/>
            </p:cNvSpPr>
            <p:nvPr/>
          </p:nvSpPr>
          <p:spPr bwMode="auto">
            <a:xfrm>
              <a:off x="4897" y="1681"/>
              <a:ext cx="38" cy="39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Oval 65"/>
            <p:cNvSpPr>
              <a:spLocks noChangeArrowheads="1"/>
            </p:cNvSpPr>
            <p:nvPr/>
          </p:nvSpPr>
          <p:spPr bwMode="auto">
            <a:xfrm>
              <a:off x="4897" y="1681"/>
              <a:ext cx="38" cy="39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62141278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驻波法求解混合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对于一般的波动方程混合问题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f>
                                      <m:f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a:rPr lang="en-US" altLang="zh-CN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altLang="zh-CN" b="0" i="1" smtClean="0">
                                                <a:latin typeface="Cambria Math" panose="02040503050406030204" pitchFamily="18" charset="0"/>
                                              </a:rPr>
                                              <m:t>𝜕</m:t>
                                            </m:r>
                                          </m:e>
                                          <m:sup>
                                            <m:r>
                                              <a:rPr lang="en-US" altLang="zh-CN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num>
                                      <m:den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  <m:sSup>
                                          <m:sSupPr>
                                            <m:ctrlPr>
                                              <a:rPr lang="en-US" altLang="zh-CN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altLang="zh-CN" b="0" i="1" smtClean="0"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altLang="zh-CN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b="0" i="0" smtClean="0">
                                        <a:latin typeface="Cambria Math" panose="02040503050406030204" pitchFamily="18" charset="0"/>
                                      </a:rPr>
                                      <m:t>𝛻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⋅</m:t>
                                    </m:r>
                                    <m:d>
                                      <m:d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b="0" i="0" smtClean="0">
                                            <a:latin typeface="Cambria Math" panose="02040503050406030204" pitchFamily="18" charset="0"/>
                                          </a:rPr>
                                          <m:t>𝛻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</m:d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begChr m:val=""/>
                                            <m:endChr m:val="|"/>
                                            <m:ctrlPr>
                                              <a:rPr lang="en-US" altLang="zh-CN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f>
                                              <m:fPr>
                                                <m:ctrlPr>
                                                  <a:rPr lang="en-US" altLang="zh-CN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a:rPr lang="zh-CN" altLang="en-US">
                                                    <a:latin typeface="Cambria Math" panose="02040503050406030204" pitchFamily="18" charset="0"/>
                                                  </a:rPr>
                                                  <m:t>​</m:t>
                                                </m:r>
                                                <m:r>
                                                  <a:rPr lang="en-US" altLang="zh-CN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𝜕</m:t>
                                                </m:r>
                                                <m:r>
                                                  <a:rPr lang="en-US" altLang="zh-CN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𝑢</m:t>
                                                </m:r>
                                              </m:num>
                                              <m:den>
                                                <m:r>
                                                  <a:rPr lang="en-US" altLang="zh-CN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𝜕</m:t>
                                                </m:r>
                                                <m:r>
                                                  <a:rPr lang="en-US" altLang="zh-CN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𝑡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=0</m:t>
                                        </m:r>
                                      </m:sub>
                                    </m:s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begChr m:val=""/>
                                            <m:endChr m:val="|"/>
                                            <m:ctrlPr>
                                              <a:rPr lang="en-US" altLang="zh-CN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>
                                                <a:latin typeface="Cambria Math" panose="02040503050406030204" pitchFamily="18" charset="0"/>
                                              </a:rPr>
                                              <m:t>​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=0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𝜑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) 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altLang="zh-CN" b="0" i="0" smtClean="0">
                                        <a:latin typeface="Cambria Math" panose="02040503050406030204" pitchFamily="18" charset="0"/>
                                      </a:rPr>
                                      <m:t>𝛻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⋅</m:t>
                                    </m:r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𝑔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begChr m:val=""/>
                                            <m:endChr m:val="|"/>
                                            <m:ctrlPr>
                                              <a:rPr lang="en-US" altLang="zh-CN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altLang="zh-CN" b="0" i="1" smtClean="0">
                                                <a:latin typeface="Cambria Math" panose="02040503050406030204" pitchFamily="18" charset="0"/>
                                              </a:rPr>
                                              <m:t>​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 b="0" i="0" smtClean="0">
                                            <a:latin typeface="Cambria Math" panose="02040503050406030204" pitchFamily="18" charset="0"/>
                                          </a:rPr>
                                          <m:t>Ω</m:t>
                                        </m:r>
                                      </m:sub>
                                    </m:s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先根据最后一行的边界条件对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Ω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分出谱分解，然后以谱分解作为基，分别对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ψ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和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φ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做分解，导出各自的解作和，即可得到方程的解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801" r="-10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92261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驻波数值求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基本形式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𝛻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𝑋</m:t>
                      </m:r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通常用分布在采样点上的数值表示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ja-JP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∇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(</a:t>
                </a:r>
                <a:r>
                  <a:rPr lang="ja-JP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∇</a:t>
                </a:r>
                <a:r>
                  <a:rPr lang="en-US" altLang="ja-JP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则用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数值的线性变换</a:t>
                </a:r>
                <a:r>
                  <a:rPr lang="en-US" altLang="zh-CN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导出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数值问题即是计算矩阵</a:t>
                </a:r>
                <a:r>
                  <a:rPr lang="en-US" altLang="zh-CN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特征值和特征向量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特征值反映波的数量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特征向量反映波的局部振幅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8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305630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哈密尔顿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凯莱定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方阵，它的特征多项式为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2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…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有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2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endParaRPr lang="en-US" altLang="zh-CN" i="1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证明思路：构造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伴随矩阵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它每一个元素都是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多项式，且次数不超过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记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λ) = 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2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… +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把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做乘法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895124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哈密尔顿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凯莱定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方面，根据伴随矩阵的性质，有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)B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λ) = (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(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* = |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2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…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endParaRPr lang="en-US" altLang="zh-CN" i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另一方面，利用乘法的分配率展开，有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(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2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… +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(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–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(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3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–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 … + (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比较两种计算的系数，有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49720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4400" dirty="0">
                <a:latin typeface="宋体" panose="02010600030101010101" pitchFamily="2" charset="-122"/>
                <a:ea typeface="宋体" panose="02010600030101010101" pitchFamily="2" charset="-122"/>
              </a:rPr>
              <a:t>模长为</a:t>
            </a:r>
            <a:r>
              <a:rPr lang="en-US" altLang="zh-CN" sz="440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4400" dirty="0">
                <a:latin typeface="宋体" panose="02010600030101010101" pitchFamily="2" charset="-122"/>
                <a:ea typeface="宋体" panose="02010600030101010101" pitchFamily="2" charset="-122"/>
              </a:rPr>
              <a:t>的复数的幂乘性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4947137"/>
            <a:ext cx="7886700" cy="122982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棣莫弗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De </a:t>
            </a:r>
            <a:r>
              <a:rPr lang="en-US" altLang="zh-CN" sz="28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oivre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理：</a:t>
            </a:r>
            <a:endParaRPr lang="en-US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s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in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800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cos(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θ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+ 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in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θ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endParaRPr lang="zh-CN" altLang="en-US" sz="2800" dirty="0"/>
          </a:p>
        </p:txBody>
      </p:sp>
      <p:grpSp>
        <p:nvGrpSpPr>
          <p:cNvPr id="47" name="Group 16"/>
          <p:cNvGrpSpPr>
            <a:grpSpLocks noChangeAspect="1"/>
          </p:cNvGrpSpPr>
          <p:nvPr/>
        </p:nvGrpSpPr>
        <p:grpSpPr bwMode="auto">
          <a:xfrm>
            <a:off x="2274398" y="2150062"/>
            <a:ext cx="5216525" cy="2654300"/>
            <a:chOff x="3877" y="790"/>
            <a:chExt cx="3286" cy="1672"/>
          </a:xfrm>
        </p:grpSpPr>
        <p:sp>
          <p:nvSpPr>
            <p:cNvPr id="48" name="Line 18"/>
            <p:cNvSpPr>
              <a:spLocks noChangeShapeType="1"/>
            </p:cNvSpPr>
            <p:nvPr/>
          </p:nvSpPr>
          <p:spPr bwMode="auto">
            <a:xfrm>
              <a:off x="5466" y="2462"/>
              <a:ext cx="1697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" name="Line 19"/>
            <p:cNvSpPr>
              <a:spLocks noChangeShapeType="1"/>
            </p:cNvSpPr>
            <p:nvPr/>
          </p:nvSpPr>
          <p:spPr bwMode="auto">
            <a:xfrm flipV="1">
              <a:off x="5466" y="1701"/>
              <a:ext cx="1518" cy="761"/>
            </a:xfrm>
            <a:prstGeom prst="line">
              <a:avLst/>
            </a:prstGeom>
            <a:noFill/>
            <a:ln w="12700" cap="rnd">
              <a:solidFill>
                <a:srgbClr val="00B05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" name="Line 20"/>
            <p:cNvSpPr>
              <a:spLocks noChangeShapeType="1"/>
            </p:cNvSpPr>
            <p:nvPr/>
          </p:nvSpPr>
          <p:spPr bwMode="auto">
            <a:xfrm flipV="1">
              <a:off x="5466" y="1102"/>
              <a:ext cx="1018" cy="1360"/>
            </a:xfrm>
            <a:prstGeom prst="line">
              <a:avLst/>
            </a:prstGeom>
            <a:noFill/>
            <a:ln w="12700" cap="rnd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" name="Line 21"/>
            <p:cNvSpPr>
              <a:spLocks noChangeShapeType="1"/>
            </p:cNvSpPr>
            <p:nvPr/>
          </p:nvSpPr>
          <p:spPr bwMode="auto">
            <a:xfrm flipV="1">
              <a:off x="5466" y="790"/>
              <a:ext cx="303" cy="1672"/>
            </a:xfrm>
            <a:prstGeom prst="line">
              <a:avLst/>
            </a:prstGeom>
            <a:noFill/>
            <a:ln w="12700" cap="rnd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" name="Line 22"/>
            <p:cNvSpPr>
              <a:spLocks noChangeShapeType="1"/>
            </p:cNvSpPr>
            <p:nvPr/>
          </p:nvSpPr>
          <p:spPr bwMode="auto">
            <a:xfrm flipH="1" flipV="1">
              <a:off x="4991" y="830"/>
              <a:ext cx="475" cy="1632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" name="Line 23"/>
            <p:cNvSpPr>
              <a:spLocks noChangeShapeType="1"/>
            </p:cNvSpPr>
            <p:nvPr/>
          </p:nvSpPr>
          <p:spPr bwMode="auto">
            <a:xfrm flipH="1" flipV="1">
              <a:off x="4312" y="1215"/>
              <a:ext cx="1154" cy="1247"/>
            </a:xfrm>
            <a:prstGeom prst="line">
              <a:avLst/>
            </a:prstGeom>
            <a:noFill/>
            <a:ln w="12700" cap="rnd">
              <a:solidFill>
                <a:srgbClr val="00B05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" name="Line 24"/>
            <p:cNvSpPr>
              <a:spLocks noChangeShapeType="1"/>
            </p:cNvSpPr>
            <p:nvPr/>
          </p:nvSpPr>
          <p:spPr bwMode="auto">
            <a:xfrm flipH="1" flipV="1">
              <a:off x="3877" y="1863"/>
              <a:ext cx="1589" cy="599"/>
            </a:xfrm>
            <a:prstGeom prst="line">
              <a:avLst/>
            </a:prstGeom>
            <a:noFill/>
            <a:ln w="12700" cap="rnd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" name="Freeform 25"/>
            <p:cNvSpPr>
              <a:spLocks/>
            </p:cNvSpPr>
            <p:nvPr/>
          </p:nvSpPr>
          <p:spPr bwMode="auto">
            <a:xfrm>
              <a:off x="5845" y="2271"/>
              <a:ext cx="45" cy="191"/>
            </a:xfrm>
            <a:custGeom>
              <a:avLst/>
              <a:gdLst>
                <a:gd name="T0" fmla="*/ 79 w 79"/>
                <a:gd name="T1" fmla="*/ 336 h 336"/>
                <a:gd name="T2" fmla="*/ 0 w 79"/>
                <a:gd name="T3" fmla="*/ 0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9" h="336">
                  <a:moveTo>
                    <a:pt x="79" y="336"/>
                  </a:moveTo>
                  <a:cubicBezTo>
                    <a:pt x="79" y="219"/>
                    <a:pt x="52" y="104"/>
                    <a:pt x="0" y="0"/>
                  </a:cubicBez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" name="Freeform 26"/>
            <p:cNvSpPr>
              <a:spLocks/>
            </p:cNvSpPr>
            <p:nvPr/>
          </p:nvSpPr>
          <p:spPr bwMode="auto">
            <a:xfrm>
              <a:off x="5805" y="2008"/>
              <a:ext cx="167" cy="200"/>
            </a:xfrm>
            <a:custGeom>
              <a:avLst/>
              <a:gdLst>
                <a:gd name="T0" fmla="*/ 295 w 295"/>
                <a:gd name="T1" fmla="*/ 353 h 353"/>
                <a:gd name="T2" fmla="*/ 0 w 295"/>
                <a:gd name="T3" fmla="*/ 0 h 3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95" h="353">
                  <a:moveTo>
                    <a:pt x="295" y="353"/>
                  </a:moveTo>
                  <a:cubicBezTo>
                    <a:pt x="225" y="214"/>
                    <a:pt x="125" y="94"/>
                    <a:pt x="0" y="0"/>
                  </a:cubicBez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7" name="Freeform 27"/>
            <p:cNvSpPr>
              <a:spLocks/>
            </p:cNvSpPr>
            <p:nvPr/>
          </p:nvSpPr>
          <p:spPr bwMode="auto">
            <a:xfrm>
              <a:off x="5592" y="1765"/>
              <a:ext cx="298" cy="130"/>
            </a:xfrm>
            <a:custGeom>
              <a:avLst/>
              <a:gdLst>
                <a:gd name="T0" fmla="*/ 526 w 526"/>
                <a:gd name="T1" fmla="*/ 229 h 229"/>
                <a:gd name="T2" fmla="*/ 0 w 526"/>
                <a:gd name="T3" fmla="*/ 0 h 2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26" h="229">
                  <a:moveTo>
                    <a:pt x="526" y="229"/>
                  </a:moveTo>
                  <a:cubicBezTo>
                    <a:pt x="371" y="113"/>
                    <a:pt x="191" y="34"/>
                    <a:pt x="0" y="0"/>
                  </a:cubicBez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8" name="Freeform 28"/>
            <p:cNvSpPr>
              <a:spLocks/>
            </p:cNvSpPr>
            <p:nvPr/>
          </p:nvSpPr>
          <p:spPr bwMode="auto">
            <a:xfrm>
              <a:off x="5347" y="2032"/>
              <a:ext cx="195" cy="21"/>
            </a:xfrm>
            <a:custGeom>
              <a:avLst/>
              <a:gdLst>
                <a:gd name="T0" fmla="*/ 345 w 345"/>
                <a:gd name="T1" fmla="*/ 21 h 38"/>
                <a:gd name="T2" fmla="*/ 0 w 345"/>
                <a:gd name="T3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45" h="38">
                  <a:moveTo>
                    <a:pt x="345" y="21"/>
                  </a:moveTo>
                  <a:cubicBezTo>
                    <a:pt x="230" y="0"/>
                    <a:pt x="112" y="6"/>
                    <a:pt x="0" y="38"/>
                  </a:cubicBez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9" name="Freeform 29"/>
            <p:cNvSpPr>
              <a:spLocks/>
            </p:cNvSpPr>
            <p:nvPr/>
          </p:nvSpPr>
          <p:spPr bwMode="auto">
            <a:xfrm>
              <a:off x="5081" y="1917"/>
              <a:ext cx="226" cy="129"/>
            </a:xfrm>
            <a:custGeom>
              <a:avLst/>
              <a:gdLst>
                <a:gd name="T0" fmla="*/ 399 w 399"/>
                <a:gd name="T1" fmla="*/ 0 h 227"/>
                <a:gd name="T2" fmla="*/ 0 w 399"/>
                <a:gd name="T3" fmla="*/ 227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99" h="227">
                  <a:moveTo>
                    <a:pt x="399" y="0"/>
                  </a:moveTo>
                  <a:cubicBezTo>
                    <a:pt x="250" y="44"/>
                    <a:pt x="114" y="122"/>
                    <a:pt x="0" y="227"/>
                  </a:cubicBez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0" name="Freeform 30"/>
            <p:cNvSpPr>
              <a:spLocks/>
            </p:cNvSpPr>
            <p:nvPr/>
          </p:nvSpPr>
          <p:spPr bwMode="auto">
            <a:xfrm>
              <a:off x="4804" y="1942"/>
              <a:ext cx="181" cy="270"/>
            </a:xfrm>
            <a:custGeom>
              <a:avLst/>
              <a:gdLst>
                <a:gd name="T0" fmla="*/ 320 w 320"/>
                <a:gd name="T1" fmla="*/ 0 h 476"/>
                <a:gd name="T2" fmla="*/ 0 w 320"/>
                <a:gd name="T3" fmla="*/ 476 h 4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20" h="476">
                  <a:moveTo>
                    <a:pt x="320" y="0"/>
                  </a:moveTo>
                  <a:cubicBezTo>
                    <a:pt x="177" y="132"/>
                    <a:pt x="68" y="295"/>
                    <a:pt x="0" y="476"/>
                  </a:cubicBez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61" name="文本框 60"/>
          <p:cNvSpPr txBox="1"/>
          <p:nvPr/>
        </p:nvSpPr>
        <p:spPr>
          <a:xfrm>
            <a:off x="5455592" y="4328906"/>
            <a:ext cx="3609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endParaRPr lang="zh-CN" altLang="en-US" sz="28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2" name="文本框 61"/>
          <p:cNvSpPr txBox="1"/>
          <p:nvPr/>
        </p:nvSpPr>
        <p:spPr>
          <a:xfrm>
            <a:off x="5455592" y="3805775"/>
            <a:ext cx="3609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endParaRPr lang="zh-CN" altLang="en-US" sz="28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5134714" y="3312295"/>
            <a:ext cx="3609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endParaRPr lang="zh-CN" altLang="en-US" sz="28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4596379" y="3677099"/>
            <a:ext cx="3609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endParaRPr lang="zh-CN" altLang="en-US" sz="28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5" name="文本框 64"/>
          <p:cNvSpPr txBox="1"/>
          <p:nvPr/>
        </p:nvSpPr>
        <p:spPr>
          <a:xfrm>
            <a:off x="4131003" y="3600893"/>
            <a:ext cx="3609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endParaRPr lang="zh-CN" altLang="en-US" sz="28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3564043" y="3832714"/>
            <a:ext cx="3609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endParaRPr lang="zh-CN" altLang="en-US" sz="28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7" name="文本框 66"/>
          <p:cNvSpPr txBox="1"/>
          <p:nvPr/>
        </p:nvSpPr>
        <p:spPr>
          <a:xfrm>
            <a:off x="7374148" y="434652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endParaRPr lang="zh-CN" altLang="en-US" sz="28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6122028" y="3195726"/>
            <a:ext cx="19143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s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in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endParaRPr lang="zh-CN" altLang="en-US" sz="28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9" name="文本框 68"/>
          <p:cNvSpPr txBox="1"/>
          <p:nvPr/>
        </p:nvSpPr>
        <p:spPr>
          <a:xfrm>
            <a:off x="5813396" y="2170744"/>
            <a:ext cx="23342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s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in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endParaRPr lang="zh-CN" altLang="en-US" sz="2800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0" name="文本框 69"/>
          <p:cNvSpPr txBox="1"/>
          <p:nvPr/>
        </p:nvSpPr>
        <p:spPr>
          <a:xfrm>
            <a:off x="4185748" y="1690689"/>
            <a:ext cx="23342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s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in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endParaRPr lang="zh-CN" altLang="en-US" sz="2800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1" name="文本框 70"/>
          <p:cNvSpPr txBox="1"/>
          <p:nvPr/>
        </p:nvSpPr>
        <p:spPr>
          <a:xfrm>
            <a:off x="2082576" y="1731457"/>
            <a:ext cx="23342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s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in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endParaRPr lang="zh-CN" altLang="en-US" sz="2800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2" name="文本框 71"/>
          <p:cNvSpPr txBox="1"/>
          <p:nvPr/>
        </p:nvSpPr>
        <p:spPr>
          <a:xfrm>
            <a:off x="1411718" y="2351806"/>
            <a:ext cx="23342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s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in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endParaRPr lang="zh-CN" altLang="en-US" sz="2800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3" name="文本框 72"/>
          <p:cNvSpPr txBox="1"/>
          <p:nvPr/>
        </p:nvSpPr>
        <p:spPr>
          <a:xfrm>
            <a:off x="1150847" y="3418627"/>
            <a:ext cx="23342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s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in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</a:t>
            </a:r>
            <a:endParaRPr lang="zh-CN" altLang="en-US" sz="2800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099681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哈密尔顿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凯莱定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</a:p>
          <a:p>
            <a:pPr marL="0" indent="0" algn="ctr">
              <a:buNone/>
            </a:pP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</a:p>
          <a:p>
            <a:pPr marL="0" indent="0" algn="ctr">
              <a:buNone/>
            </a:pP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3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2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……</a:t>
            </a:r>
          </a:p>
          <a:p>
            <a:pPr marL="0" indent="0" algn="ctr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–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从第一行开始，每一行两边左乘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加到下面一行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2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…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endParaRPr lang="en-US" altLang="zh-CN" i="1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664861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哈密尔顿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凯莱定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用矩阵的特征值表示特征多项式：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 = 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…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哈密尔顿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凯莱定理可以写为：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…(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也可写为：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…(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利用哈密尔顿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凯莱定理避免对角化计算矩阵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指数运算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xp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At)</a:t>
            </a:r>
          </a:p>
          <a:p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749230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矩阵指数运算的计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试着把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xp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写为以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函数为系数，对矩阵的线性组合形式：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xp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……</a:t>
            </a: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…(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其中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,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, …,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组合系数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024370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矩阵指数运算的计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组合系数需要满足初值和导数条件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 algn="ctr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xp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xp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)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0)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0)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0)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……</a:t>
            </a: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0)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…(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比较系数，得到：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0) = 1,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0)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0) = … =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0) = 0</a:t>
            </a:r>
          </a:p>
        </p:txBody>
      </p:sp>
    </p:spTree>
    <p:extLst>
      <p:ext uri="{BB962C8B-B14F-4D97-AF65-F5344CB8AC3E}">
        <p14:creationId xmlns:p14="http://schemas.microsoft.com/office/powerpoint/2010/main" val="331858162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矩阵指数运算的计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对两边乘以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，有：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 algn="ctr">
              <a:buNone/>
            </a:pP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xp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endParaRPr lang="en-US" altLang="zh-CN" i="1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……</a:t>
            </a: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…(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655028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矩阵指数运算的计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对每一行的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做拆分，构造与下一行相同的项：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 algn="ctr">
              <a:buNone/>
            </a:pP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xp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)</a:t>
            </a:r>
            <a:endParaRPr lang="en-US" altLang="zh-CN" i="1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)</a:t>
            </a: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)</a:t>
            </a: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……</a:t>
            </a: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…(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(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237239649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矩阵指数运算的计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合并与下一行相同的项：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 algn="ctr">
              <a:buNone/>
            </a:pP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xp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 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–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)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 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–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)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……</a:t>
            </a: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(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–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)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…(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–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…(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987677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矩阵指数运算的计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对组合系数求导，有：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 algn="ctr">
              <a:buNone/>
            </a:pP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xp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’(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’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’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’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……</a:t>
            </a: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’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…(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18328607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矩阵指数运算的计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270375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比较矩阵系数，导出系数满足的条件：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 algn="ctr"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’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en-US" altLang="zh-CN" i="1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’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–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0" indent="0" algn="ctr"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’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–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……</a:t>
            </a:r>
          </a:p>
          <a:p>
            <a:pPr marL="0" indent="0" algn="ctr">
              <a:buNone/>
            </a:pP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’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–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通过求解这些方程，即可导出组合系数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代入乘积表达式，即得到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xp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9278264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矩阵指数运算的计算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5"/>
                <a:ext cx="7886700" cy="4270375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这些方程组成的向量也是一个微分方程组问题：</a:t>
                </a:r>
                <a:endParaRPr lang="en-US" altLang="zh-CN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𝑑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𝑑𝑡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3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⋯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𝑛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−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𝑛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6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−1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−1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𝑛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−1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3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⋯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𝑛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−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𝑛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4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这些方程组的解都是</a:t>
                </a:r>
                <a:r>
                  <a:rPr lang="en-US" altLang="zh-CN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exp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λ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k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线性组合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组合系数是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次数小于特征值重数的多项式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5"/>
                <a:ext cx="7886700" cy="4270375"/>
              </a:xfrm>
              <a:blipFill>
                <a:blip r:embed="rId2"/>
                <a:stretch>
                  <a:fillRect l="-1391" t="-1427" r="-15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18583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复数在几何中的应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918009"/>
                <a:ext cx="7886700" cy="3980172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分圆多项式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100000"/>
                  </a:lnSpc>
                  <a:buNone/>
                </a:pP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z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 = 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z</a:t>
                </a:r>
                <a:r>
                  <a:rPr lang="en-US" altLang="zh-CN" i="1" baseline="30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– 1</a:t>
                </a:r>
              </a:p>
              <a:p>
                <a:pPr marL="0" indent="0" algn="ctr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cos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den>
                          </m:f>
                        </m:e>
                      </m:func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𝑖</m:t>
                      </m:r>
                      <m:func>
                        <m:func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分圆多项式的零点是内接于单位圆的正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边形的顶点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endPara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918009"/>
                <a:ext cx="7886700" cy="3980172"/>
              </a:xfrm>
              <a:blipFill>
                <a:blip r:embed="rId2"/>
                <a:stretch>
                  <a:fillRect l="-1391" t="-21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7565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计算示例</a:t>
            </a:r>
            <a:endParaRPr lang="zh-CN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设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×2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矩阵</a:t>
                </a:r>
                <a:r>
                  <a:rPr lang="en-US" altLang="zh-CN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有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重特征值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λ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计算</a:t>
                </a:r>
                <a:r>
                  <a:rPr lang="en-US" altLang="zh-CN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exp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lnSpc>
                    <a:spcPct val="10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需要求解的系数方程组为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sSubSup>
                                <m:sSub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&amp;=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&amp;=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eqAr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,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sSubSup>
                                <m:sSub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&amp;=1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&amp;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先对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直接求解得到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满足的方程变为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bSup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endPara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18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462097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计算示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bSup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altLang="zh-CN" dirty="0">
                  <a:latin typeface="Cambria Math" panose="020405030504060302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dirty="0">
                    <a:latin typeface="Cambria Math" panose="020405030504060302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求解得到</a:t>
                </a:r>
                <a:endParaRPr lang="en-US" altLang="zh-CN" i="1" dirty="0">
                  <a:latin typeface="Cambria Math" panose="020405030504060302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𝑡𝑒</m:t>
                          </m:r>
                        </m:e>
                        <m:sup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altLang="zh-CN" dirty="0">
                  <a:latin typeface="Cambria Math" panose="020405030504060302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结合前面导出的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根据线性组合表达式，有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i="0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𝐀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0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𝐈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𝐈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b="1" i="0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𝐀</m:t>
                          </m:r>
                        </m:e>
                      </m:d>
                    </m:oMath>
                  </m:oMathPara>
                </a14:m>
                <a:endParaRPr lang="en-US" altLang="zh-CN" b="0" i="1" dirty="0">
                  <a:latin typeface="Cambria Math" panose="020405030504060302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sup>
                      </m:sSup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0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𝐈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𝑡𝑒</m:t>
                          </m:r>
                        </m:e>
                        <m:sup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sup>
                      </m:sSup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𝐈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b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𝐀</m:t>
                          </m:r>
                        </m:e>
                      </m:d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endPara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385590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跑道设计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修建飞机跑道，已知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…, 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统计的风向，如何确定跑道的方向，能尽可能避免飞机着陆时遇到侧风？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求解思路：设置合理的组合系数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…,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约束组合系数的范围，构造出最大的线性组合：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… +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endParaRPr lang="en-US" altLang="zh-CN" i="1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组合系数的约束：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…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1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该线性组合即是主要风向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4119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对称矩阵的可对角化性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一个对称矩阵，存在正交矩阵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对角矩阵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满足：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P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atlab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求解命令：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P, D] = 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ig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A);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只要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以对角化，哪怕不是对称矩阵，仍可用上述命令求解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8595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对称矩阵的可对角化性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称矩阵对角化方法：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求解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特征值和对应的特征向量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把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重特征值对应的特征向量归一化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从重数不为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特征值对应的特征向量中提取一组单位正交基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把正交基与归一化的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种特征值横向排列得到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应的特征值放在对角线上，得到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endParaRPr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89811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对称矩阵的谱分解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称矩阵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对角化方程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P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以写为：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DP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把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写为列向量的表示：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(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…,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利用分块矩阵的运算性质，矩阵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以写为：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l-GR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l-GR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l-GR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l-GR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… + </a:t>
            </a:r>
            <a:r>
              <a:rPr lang="el-GR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endParaRPr lang="en-US" altLang="zh-CN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谱分解体现了对称矩阵的几何意义，即纯形变</a:t>
            </a:r>
          </a:p>
        </p:txBody>
      </p:sp>
    </p:spTree>
    <p:extLst>
      <p:ext uri="{BB962C8B-B14F-4D97-AF65-F5344CB8AC3E}">
        <p14:creationId xmlns:p14="http://schemas.microsoft.com/office/powerpoint/2010/main" val="3541866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线性空间中的凸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3511550"/>
            <a:ext cx="7886700" cy="2665412"/>
          </a:xfrm>
        </p:spPr>
        <p:txBody>
          <a:bodyPr>
            <a:normAutofit lnSpcReduction="10000"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一个线性空间，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一个子集，对任意的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Cambria Math" panose="020405030504060302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∈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如果对于所有的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∈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0, 1]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都有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(1 –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∈</a:t>
            </a:r>
            <a:r>
              <a:rPr lang="ja-JP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ja-JP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称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一个凸集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(1 –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几何意义是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末端点构成的线段</a:t>
            </a:r>
          </a:p>
        </p:txBody>
      </p:sp>
      <p:sp>
        <p:nvSpPr>
          <p:cNvPr id="4" name="饼形 3"/>
          <p:cNvSpPr/>
          <p:nvPr/>
        </p:nvSpPr>
        <p:spPr>
          <a:xfrm>
            <a:off x="5492750" y="1642269"/>
            <a:ext cx="1543050" cy="1543050"/>
          </a:xfrm>
          <a:prstGeom prst="pie">
            <a:avLst>
              <a:gd name="adj1" fmla="val 18679736"/>
              <a:gd name="adj2" fmla="val 13736115"/>
            </a:avLst>
          </a:prstGeom>
          <a:solidFill>
            <a:srgbClr val="BFFFB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5803900" y="2120900"/>
            <a:ext cx="996950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椭圆 6"/>
          <p:cNvSpPr/>
          <p:nvPr/>
        </p:nvSpPr>
        <p:spPr>
          <a:xfrm>
            <a:off x="5766875" y="2082800"/>
            <a:ext cx="72000" cy="720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6801875" y="2084900"/>
            <a:ext cx="72000" cy="720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113000" y="183225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×</a:t>
            </a:r>
            <a:endParaRPr lang="zh-CN" altLang="en-US" dirty="0"/>
          </a:p>
        </p:txBody>
      </p:sp>
      <p:sp>
        <p:nvSpPr>
          <p:cNvPr id="10" name="椭圆 9"/>
          <p:cNvSpPr/>
          <p:nvPr/>
        </p:nvSpPr>
        <p:spPr>
          <a:xfrm>
            <a:off x="1860550" y="1857773"/>
            <a:ext cx="1943100" cy="1160461"/>
          </a:xfrm>
          <a:prstGeom prst="ellipse">
            <a:avLst/>
          </a:prstGeom>
          <a:solidFill>
            <a:srgbClr val="BFFFB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直接连接符 10"/>
          <p:cNvCxnSpPr/>
          <p:nvPr/>
        </p:nvCxnSpPr>
        <p:spPr>
          <a:xfrm>
            <a:off x="2374900" y="2256005"/>
            <a:ext cx="996950" cy="309395"/>
          </a:xfrm>
          <a:prstGeom prst="line">
            <a:avLst/>
          </a:prstGeom>
          <a:ln w="127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椭圆 11"/>
          <p:cNvSpPr/>
          <p:nvPr/>
        </p:nvSpPr>
        <p:spPr>
          <a:xfrm>
            <a:off x="2337875" y="2217905"/>
            <a:ext cx="72000" cy="720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3336875" y="2529119"/>
            <a:ext cx="72000" cy="720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0501600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凸包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3816349"/>
            <a:ext cx="7886700" cy="2360613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…, 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线性空间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的向量，如果凸集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满足，对任意包含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…, 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凸集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都有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⊂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称为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…, 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凸包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…, 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凸包即是下面的集合：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 = {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… + </a:t>
            </a:r>
            <a:r>
              <a:rPr lang="en-US" altLang="zh-CN" sz="20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 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…, </a:t>
            </a:r>
            <a:r>
              <a:rPr lang="en-US" altLang="zh-CN" sz="20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∈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0, 1], 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… + </a:t>
            </a:r>
            <a:r>
              <a:rPr lang="en-US" altLang="zh-CN" sz="20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1}</a:t>
            </a:r>
            <a:endParaRPr lang="zh-CN" altLang="en-US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正五边形 3"/>
          <p:cNvSpPr/>
          <p:nvPr/>
        </p:nvSpPr>
        <p:spPr>
          <a:xfrm>
            <a:off x="3251200" y="1809750"/>
            <a:ext cx="3244850" cy="1473200"/>
          </a:xfrm>
          <a:prstGeom prst="pentagon">
            <a:avLst/>
          </a:prstGeom>
          <a:solidFill>
            <a:schemeClr val="bg1">
              <a:lumMod val="75000"/>
            </a:schemeClr>
          </a:solidFill>
          <a:ln w="952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连接符 5"/>
          <p:cNvCxnSpPr>
            <a:endCxn id="4" idx="0"/>
          </p:cNvCxnSpPr>
          <p:nvPr/>
        </p:nvCxnSpPr>
        <p:spPr>
          <a:xfrm flipV="1">
            <a:off x="4495800" y="1809750"/>
            <a:ext cx="377825" cy="1054100"/>
          </a:xfrm>
          <a:prstGeom prst="line">
            <a:avLst/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>
            <a:endCxn id="4" idx="1"/>
          </p:cNvCxnSpPr>
          <p:nvPr/>
        </p:nvCxnSpPr>
        <p:spPr>
          <a:xfrm flipH="1" flipV="1">
            <a:off x="3251203" y="2372461"/>
            <a:ext cx="1244597" cy="497739"/>
          </a:xfrm>
          <a:prstGeom prst="line">
            <a:avLst/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>
            <a:endCxn id="4" idx="2"/>
          </p:cNvCxnSpPr>
          <p:nvPr/>
        </p:nvCxnSpPr>
        <p:spPr>
          <a:xfrm flipH="1">
            <a:off x="3870913" y="2863850"/>
            <a:ext cx="624887" cy="419096"/>
          </a:xfrm>
          <a:prstGeom prst="line">
            <a:avLst/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>
            <a:endCxn id="4" idx="4"/>
          </p:cNvCxnSpPr>
          <p:nvPr/>
        </p:nvCxnSpPr>
        <p:spPr>
          <a:xfrm>
            <a:off x="4495800" y="2867027"/>
            <a:ext cx="1380537" cy="415919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endCxn id="4" idx="5"/>
          </p:cNvCxnSpPr>
          <p:nvPr/>
        </p:nvCxnSpPr>
        <p:spPr>
          <a:xfrm flipV="1">
            <a:off x="4495800" y="2372461"/>
            <a:ext cx="2000247" cy="491389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椭圆 15"/>
          <p:cNvSpPr/>
          <p:nvPr/>
        </p:nvSpPr>
        <p:spPr>
          <a:xfrm>
            <a:off x="4459802" y="2834202"/>
            <a:ext cx="72000" cy="720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4837623" y="1770573"/>
            <a:ext cx="72000" cy="720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3218374" y="2336459"/>
            <a:ext cx="72000" cy="720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3834913" y="3250857"/>
            <a:ext cx="72000" cy="720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5840337" y="3246944"/>
            <a:ext cx="72000" cy="720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>
            <a:off x="6460049" y="2338898"/>
            <a:ext cx="72000" cy="720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0647979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覆盖超椭球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3333749"/>
            <a:ext cx="7886700" cy="2843213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…, 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线性空间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的向量，覆盖超椭球即是下面的向量构成的集合：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 = {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… +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…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1}</a:t>
            </a:r>
          </a:p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与凸包相比，组合系数满足平方和约束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超椭球最长轴的方向或最短轴的方向反映了样本集的特征</a:t>
            </a:r>
          </a:p>
        </p:txBody>
      </p:sp>
      <p:sp>
        <p:nvSpPr>
          <p:cNvPr id="4" name="椭圆 3"/>
          <p:cNvSpPr/>
          <p:nvPr/>
        </p:nvSpPr>
        <p:spPr>
          <a:xfrm>
            <a:off x="3278075" y="1902619"/>
            <a:ext cx="2587850" cy="1219200"/>
          </a:xfrm>
          <a:prstGeom prst="ellipse">
            <a:avLst/>
          </a:prstGeom>
          <a:solidFill>
            <a:srgbClr val="BFFFB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箭头连接符 5"/>
          <p:cNvCxnSpPr>
            <a:stCxn id="4" idx="2"/>
            <a:endCxn id="4" idx="6"/>
          </p:cNvCxnSpPr>
          <p:nvPr/>
        </p:nvCxnSpPr>
        <p:spPr>
          <a:xfrm>
            <a:off x="3278075" y="2512219"/>
            <a:ext cx="2587850" cy="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>
            <a:stCxn id="4" idx="0"/>
            <a:endCxn id="4" idx="4"/>
          </p:cNvCxnSpPr>
          <p:nvPr/>
        </p:nvCxnSpPr>
        <p:spPr>
          <a:xfrm>
            <a:off x="4572000" y="1902619"/>
            <a:ext cx="0" cy="121920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4" idx="1"/>
            <a:endCxn id="4" idx="5"/>
          </p:cNvCxnSpPr>
          <p:nvPr/>
        </p:nvCxnSpPr>
        <p:spPr>
          <a:xfrm>
            <a:off x="3657057" y="2081167"/>
            <a:ext cx="1829886" cy="862104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>
            <a:stCxn id="4" idx="7"/>
            <a:endCxn id="4" idx="3"/>
          </p:cNvCxnSpPr>
          <p:nvPr/>
        </p:nvCxnSpPr>
        <p:spPr>
          <a:xfrm flipH="1">
            <a:off x="3657057" y="2081167"/>
            <a:ext cx="1829886" cy="862104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1254491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二次型的极值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一个对称矩阵，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|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| = 1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如何计算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x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最大值和最小值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把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写成谱分解的形式：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… +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endParaRPr lang="en-US" altLang="zh-CN" i="1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… +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endParaRPr lang="en-US" altLang="zh-CN" i="1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两边平方并根据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|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| = 1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性质，有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…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1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2978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复数在几何中的应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如何构造正五边形？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求解方程：</a:t>
                </a:r>
                <a:r>
                  <a:rPr lang="en-US" altLang="zh-CN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z</a:t>
                </a:r>
                <a:r>
                  <a:rPr lang="en-US" altLang="zh-CN" baseline="30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5</a:t>
                </a:r>
                <a:r>
                  <a:rPr lang="en-US" altLang="zh-CN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– 1 = 0</a:t>
                </a:r>
              </a:p>
              <a:p>
                <a:pPr marL="0" indent="0" algn="ctr">
                  <a:buNone/>
                </a:pP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z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– 1)(1 +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z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z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z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z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4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 = 0</a:t>
                </a:r>
              </a:p>
              <a:p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z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= 1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平凡解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e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𝑖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e>
                    </m:func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它满足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ε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5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– 1 = 0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即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 +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ε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ε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ε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ε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4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= 0</a:t>
                </a: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而且有</a:t>
                </a:r>
                <a:endParaRPr lang="en-US" altLang="zh-CN" b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:r>
                  <a:rPr lang="el-GR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ε</a:t>
                </a:r>
                <a:r>
                  <a:rPr lang="en-US" altLang="zh-CN" i="1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k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= 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ε</a:t>
                </a:r>
                <a:r>
                  <a:rPr lang="en-US" altLang="zh-CN" i="1" baseline="30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k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5</a:t>
                </a:r>
                <a:endParaRPr lang="zh-CN" altLang="en-US" baseline="30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801" b="-8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3158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二次型的极值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妨设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 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…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endParaRPr lang="en-US" altLang="zh-CN" i="1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有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x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…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把上面的所有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都替换为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整体值变小，全替换为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整体值变大，因而有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</a:t>
            </a:r>
            <a:r>
              <a:rPr lang="ja-JP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ja-JP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ja-JP" i="1" baseline="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ja-JP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x</a:t>
            </a:r>
            <a:r>
              <a:rPr lang="en-US" altLang="ja-JP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endParaRPr lang="en-US" altLang="zh-CN" i="1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且仅当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沿着对应特征值时，等号成立</a:t>
            </a:r>
          </a:p>
        </p:txBody>
      </p:sp>
    </p:spTree>
    <p:extLst>
      <p:ext uri="{BB962C8B-B14F-4D97-AF65-F5344CB8AC3E}">
        <p14:creationId xmlns:p14="http://schemas.microsoft.com/office/powerpoint/2010/main" val="1423854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跑道设计问题求解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风向统计量构造矩阵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[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…, 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把线性组合系数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…,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构造向量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根据约束条件，有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|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| = 1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求解具有最大模长的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x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即求解极值问题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ax(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x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转化为二次型极值问题</a:t>
            </a:r>
          </a:p>
        </p:txBody>
      </p:sp>
    </p:spTree>
    <p:extLst>
      <p:ext uri="{BB962C8B-B14F-4D97-AF65-F5344CB8AC3E}">
        <p14:creationId xmlns:p14="http://schemas.microsoft.com/office/powerpoint/2010/main" val="2473213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跑道设计问题求解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即是所求的组合系数，则它是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大特征值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应的特征向量，于是有：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x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endParaRPr lang="en-US" altLang="zh-CN" i="1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两边左乘以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并令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x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有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A</a:t>
            </a:r>
            <a:r>
              <a:rPr lang="en-US" altLang="zh-CN" baseline="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endParaRPr lang="en-US" altLang="zh-CN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因此，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A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特征值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应的特征向量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注意到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所求风向，可以直接通过求解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A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得最大的特征值对应的特征向量得到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</a:p>
        </p:txBody>
      </p:sp>
    </p:spTree>
    <p:extLst>
      <p:ext uri="{BB962C8B-B14F-4D97-AF65-F5344CB8AC3E}">
        <p14:creationId xmlns:p14="http://schemas.microsoft.com/office/powerpoint/2010/main" val="3724004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主成份分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i="1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y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z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, 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= 1, 2, …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空间中的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个点，且满足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如何构造平面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α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使得所有点到它距离的平方和最小？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设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α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方程为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x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By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Cz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= 0</a:t>
                </a:r>
              </a:p>
              <a:p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个点到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α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距离的平方和为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18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9453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主成份分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𝑆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𝐴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  <a:cs typeface="Times New Roman" panose="020206030504050203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  <a:cs typeface="Times New Roman" panose="020206030504050203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𝐵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  <a:cs typeface="Times New Roman" panose="020206030504050203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  <a:cs typeface="Times New Roman" panose="020206030504050203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𝐶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  <a:cs typeface="Times New Roman" panose="02020603050405020304" pitchFamily="18" charset="0"/>
                                            </a:rPr>
                                            <m:t>𝑍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楷体" panose="02010609060101010101" pitchFamily="49" charset="-122"/>
                                              <a:cs typeface="Times New Roman" panose="020206030504050203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𝐷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𝐵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𝐶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上式对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求导，如果距离最短，则可以得到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𝐶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𝐷</m:t>
                              </m:r>
                            </m:e>
                          </m:d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根据条件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000" i="1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000" i="1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000" i="1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即可得出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= 0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问题转化为确定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BC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值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1712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主成份分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令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1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把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视为三维向量，则距离相当于二次型的极值</a:t>
            </a:r>
            <a:r>
              <a:rPr lang="zh-CN" altLang="en-US" dirty="0"/>
              <a:t>：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46138" y="2752725"/>
          <a:ext cx="7226300" cy="307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3162240" imgH="1346040" progId="Equation.DSMT4">
                  <p:embed/>
                </p:oleObj>
              </mc:Choice>
              <mc:Fallback>
                <p:oleObj name="Equation" r:id="rId3" imgW="3162240" imgH="13460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6138" y="2752725"/>
                        <a:ext cx="7226300" cy="307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7239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主成份分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根据二次型的极值，只需要计算出对称矩阵最小的特征值，即可确定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法向量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上面的问题可以推广到更多的情况，对于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向量组成的矩阵：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[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…, 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通过计算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特征值和对应的特征向量，即可算出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空间中的分布特征，其中最小特征值对应的特征向量是分布最窄的维度，最大特征值对应的特征向量则体现分布整体的朝向</a:t>
            </a:r>
          </a:p>
        </p:txBody>
      </p:sp>
    </p:spTree>
    <p:extLst>
      <p:ext uri="{BB962C8B-B14F-4D97-AF65-F5344CB8AC3E}">
        <p14:creationId xmlns:p14="http://schemas.microsoft.com/office/powerpoint/2010/main" val="1823577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复数在几何中的应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把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ε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ε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4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和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ε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ε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分别视为一个整体，则有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ε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ε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4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 + 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ε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ε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 =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ε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ε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ε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ε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4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= – 1</a:t>
                </a:r>
              </a:p>
              <a:p>
                <a:pPr marL="0" indent="0" algn="ctr">
                  <a:buNone/>
                </a:pP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ε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ε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4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ε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ε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 =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ε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ε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6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ε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4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ε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7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= 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ε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ε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ε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ε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4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= – 1</a:t>
                </a: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因此，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ε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ε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4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与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ε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ε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下面方程的两个根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– 1 = 0</a:t>
                </a: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求解得到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1±</m:t>
                          </m:r>
                          <m:rad>
                            <m:radPr>
                              <m:degHide m:val="on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rad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8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71334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075</TotalTime>
  <Words>5832</Words>
  <Application>Microsoft Office PowerPoint</Application>
  <PresentationFormat>全屏显示(4:3)</PresentationFormat>
  <Paragraphs>579</Paragraphs>
  <Slides>8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6</vt:i4>
      </vt:variant>
    </vt:vector>
  </HeadingPairs>
  <TitlesOfParts>
    <vt:vector size="95" baseType="lpstr">
      <vt:lpstr>楷体</vt:lpstr>
      <vt:lpstr>宋体</vt:lpstr>
      <vt:lpstr>Arial</vt:lpstr>
      <vt:lpstr>Calibri</vt:lpstr>
      <vt:lpstr>Calibri Light</vt:lpstr>
      <vt:lpstr>Cambria Math</vt:lpstr>
      <vt:lpstr>Times New Roman</vt:lpstr>
      <vt:lpstr>Office 主题​​</vt:lpstr>
      <vt:lpstr>Equation</vt:lpstr>
      <vt:lpstr>数值计算方法</vt:lpstr>
      <vt:lpstr>复数的定义和基本运算</vt:lpstr>
      <vt:lpstr>复数的定义和基本运算</vt:lpstr>
      <vt:lpstr>复数乘法运算的几何意义</vt:lpstr>
      <vt:lpstr>基于复数的旋转</vt:lpstr>
      <vt:lpstr>模长为1的复数的幂乘性质</vt:lpstr>
      <vt:lpstr>复数在几何中的应用</vt:lpstr>
      <vt:lpstr>复数在几何中的应用</vt:lpstr>
      <vt:lpstr>复数在几何中的应用</vt:lpstr>
      <vt:lpstr>复数在几何中的应用</vt:lpstr>
      <vt:lpstr>正五边形的构造</vt:lpstr>
      <vt:lpstr>正五边形的构造</vt:lpstr>
      <vt:lpstr>复数的指数运算</vt:lpstr>
      <vt:lpstr>复数的三角运算</vt:lpstr>
      <vt:lpstr>代数基本定理</vt:lpstr>
      <vt:lpstr>代数基本定理</vt:lpstr>
      <vt:lpstr>线性变换下的特殊向量</vt:lpstr>
      <vt:lpstr>主对角线严格占优矩阵</vt:lpstr>
      <vt:lpstr>主对角线严格占优矩阵</vt:lpstr>
      <vt:lpstr>特征值的分布范围</vt:lpstr>
      <vt:lpstr>特征值的分布范围</vt:lpstr>
      <vt:lpstr>PowerPoint 演示文稿</vt:lpstr>
      <vt:lpstr>盖氏圆并集的连通区域</vt:lpstr>
      <vt:lpstr>计算最大特征值的幂法</vt:lpstr>
      <vt:lpstr>PowerPoint 演示文稿</vt:lpstr>
      <vt:lpstr>PowerPoint 演示文稿</vt:lpstr>
      <vt:lpstr>迭代过程中的归一化</vt:lpstr>
      <vt:lpstr>特征值的加速提取</vt:lpstr>
      <vt:lpstr>原点平移的影响</vt:lpstr>
      <vt:lpstr>对称矩阵的Rayleigh商</vt:lpstr>
      <vt:lpstr>计算最小特征值的反幂法</vt:lpstr>
      <vt:lpstr>PowerPoint 演示文稿</vt:lpstr>
      <vt:lpstr>Gram-Schmidt正交化方法（这就是施密特正交化）</vt:lpstr>
      <vt:lpstr>上三角矩阵</vt:lpstr>
      <vt:lpstr>上三角矩阵</vt:lpstr>
      <vt:lpstr>正交化方法的矩阵表示</vt:lpstr>
      <vt:lpstr>正交化方法的矩阵表示</vt:lpstr>
      <vt:lpstr>矩阵的QR分解</vt:lpstr>
      <vt:lpstr>矩阵的QR分解</vt:lpstr>
      <vt:lpstr>PowerPoint 演示文稿</vt:lpstr>
      <vt:lpstr>计算全部特征值的QR分解法</vt:lpstr>
      <vt:lpstr>根据特征多项式构造矩阵</vt:lpstr>
      <vt:lpstr>根据特征多项式构造矩阵</vt:lpstr>
      <vt:lpstr>根据特征多项式构造矩阵</vt:lpstr>
      <vt:lpstr>一维波动方程的导出</vt:lpstr>
      <vt:lpstr>波动方程的定解条件</vt:lpstr>
      <vt:lpstr>有边界约束的波动方程</vt:lpstr>
      <vt:lpstr>分离变量法</vt:lpstr>
      <vt:lpstr>谱分解</vt:lpstr>
      <vt:lpstr>一维谱分解示例</vt:lpstr>
      <vt:lpstr>一维谱分解示例</vt:lpstr>
      <vt:lpstr>一维谱分解示例</vt:lpstr>
      <vt:lpstr>一维谱分解示例</vt:lpstr>
      <vt:lpstr>一维驻波</vt:lpstr>
      <vt:lpstr>一维驻波</vt:lpstr>
      <vt:lpstr>驻波法求解混合问题</vt:lpstr>
      <vt:lpstr>驻波数值求解</vt:lpstr>
      <vt:lpstr>哈密尔顿-凯莱定理</vt:lpstr>
      <vt:lpstr>哈密尔顿-凯莱定理</vt:lpstr>
      <vt:lpstr>哈密尔顿-凯莱定理</vt:lpstr>
      <vt:lpstr>哈密尔顿-凯莱定理</vt:lpstr>
      <vt:lpstr>矩阵指数运算的计算</vt:lpstr>
      <vt:lpstr>矩阵指数运算的计算</vt:lpstr>
      <vt:lpstr>矩阵指数运算的计算</vt:lpstr>
      <vt:lpstr>矩阵指数运算的计算</vt:lpstr>
      <vt:lpstr>矩阵指数运算的计算</vt:lpstr>
      <vt:lpstr>矩阵指数运算的计算</vt:lpstr>
      <vt:lpstr>矩阵指数运算的计算</vt:lpstr>
      <vt:lpstr>矩阵指数运算的计算</vt:lpstr>
      <vt:lpstr>计算示例</vt:lpstr>
      <vt:lpstr>计算示例</vt:lpstr>
      <vt:lpstr>跑道设计问题</vt:lpstr>
      <vt:lpstr>对称矩阵的可对角化性质</vt:lpstr>
      <vt:lpstr>对称矩阵的可对角化性质</vt:lpstr>
      <vt:lpstr>对称矩阵的谱分解</vt:lpstr>
      <vt:lpstr>线性空间中的凸集</vt:lpstr>
      <vt:lpstr>凸包</vt:lpstr>
      <vt:lpstr>覆盖超椭球</vt:lpstr>
      <vt:lpstr>二次型的极值问题</vt:lpstr>
      <vt:lpstr>二次型的极值问题</vt:lpstr>
      <vt:lpstr>跑道设计问题求解</vt:lpstr>
      <vt:lpstr>跑道设计问题求解</vt:lpstr>
      <vt:lpstr>主成份分析</vt:lpstr>
      <vt:lpstr>主成份分析</vt:lpstr>
      <vt:lpstr>主成份分析</vt:lpstr>
      <vt:lpstr>主成份分析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along</dc:creator>
  <cp:lastModifiedBy>Zhihua Sa</cp:lastModifiedBy>
  <cp:revision>64</cp:revision>
  <dcterms:created xsi:type="dcterms:W3CDTF">2022-09-26T01:18:07Z</dcterms:created>
  <dcterms:modified xsi:type="dcterms:W3CDTF">2025-01-03T11:37:50Z</dcterms:modified>
</cp:coreProperties>
</file>